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6B76BA" w14:textId="77777777" w:rsidR="00467E53" w:rsidRDefault="00467E53" w:rsidP="004D0873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14:paraId="55B68906" w14:textId="77777777" w:rsidR="00750AA9" w:rsidRPr="004D0873" w:rsidRDefault="00467E53" w:rsidP="004D0873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 w:rsidRPr="004D0873">
        <w:rPr>
          <w:rFonts w:eastAsia="標楷體"/>
          <w:sz w:val="40"/>
        </w:rPr>
        <w:t>1</w:t>
      </w:r>
      <w:r w:rsidRPr="004D0873">
        <w:rPr>
          <w:rFonts w:eastAsia="標楷體" w:hint="eastAsia"/>
          <w:sz w:val="40"/>
        </w:rPr>
        <w:t>1</w:t>
      </w:r>
      <w:r w:rsidR="004D0873" w:rsidRPr="004D0873">
        <w:rPr>
          <w:rFonts w:eastAsia="標楷體" w:hint="eastAsia"/>
          <w:sz w:val="40"/>
        </w:rPr>
        <w:t>3</w:t>
      </w:r>
      <w:r w:rsidRPr="004D0873">
        <w:rPr>
          <w:rFonts w:eastAsia="標楷體"/>
          <w:sz w:val="40"/>
        </w:rPr>
        <w:t>學年度</w:t>
      </w:r>
      <w:r w:rsidRPr="004D0873">
        <w:rPr>
          <w:rFonts w:eastAsia="標楷體" w:hint="eastAsia"/>
          <w:sz w:val="40"/>
        </w:rPr>
        <w:t>學科能力測驗</w:t>
      </w:r>
      <w:r w:rsidRPr="004D0873">
        <w:rPr>
          <w:rFonts w:eastAsia="標楷體"/>
          <w:sz w:val="40"/>
        </w:rPr>
        <w:t>試題</w:t>
      </w:r>
    </w:p>
    <w:p w14:paraId="56B381A5" w14:textId="77777777" w:rsidR="00750AA9" w:rsidRDefault="00750AA9" w:rsidP="004D0873">
      <w:pPr>
        <w:widowControl/>
        <w:autoSpaceDE w:val="0"/>
        <w:autoSpaceDN w:val="0"/>
        <w:spacing w:beforeLines="25" w:before="6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 w:rsidR="00327333">
        <w:rPr>
          <w:rFonts w:eastAsia="標楷體" w:hint="eastAsia"/>
          <w:sz w:val="52"/>
          <w:szCs w:val="40"/>
        </w:rPr>
        <w:t>B</w:t>
      </w:r>
      <w:r w:rsidRPr="00750AA9">
        <w:rPr>
          <w:rFonts w:eastAsia="標楷體" w:hint="eastAsia"/>
          <w:sz w:val="52"/>
          <w:szCs w:val="40"/>
        </w:rPr>
        <w:t>考科</w:t>
      </w:r>
    </w:p>
    <w:p w14:paraId="3F81884F" w14:textId="77777777" w:rsidR="004D0873" w:rsidRPr="006E400B" w:rsidRDefault="004D0873" w:rsidP="004D0873">
      <w:pPr>
        <w:spacing w:beforeLines="50" w:before="120"/>
        <w:jc w:val="center"/>
        <w:rPr>
          <w:b/>
          <w:sz w:val="32"/>
          <w:shd w:val="pct15" w:color="auto" w:fill="FFFFFF"/>
        </w:rPr>
      </w:pP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</w:t>
      </w:r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於考試開始</w:t>
      </w:r>
      <w:proofErr w:type="gramStart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鈴</w:t>
      </w:r>
      <w:proofErr w:type="gramEnd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響起，</w:t>
      </w: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在</w:t>
      </w:r>
      <w:proofErr w:type="gramStart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答題卷簽名</w:t>
      </w:r>
      <w:proofErr w:type="gramEnd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欄位以正楷簽全名</w:t>
      </w:r>
    </w:p>
    <w:p w14:paraId="675711B8" w14:textId="1BA62B96" w:rsidR="00671DB8" w:rsidRPr="00876527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2304" behindDoc="0" locked="0" layoutInCell="0" allowOverlap="1" wp14:anchorId="51A2FCF8" wp14:editId="4F6A3EAC">
                <wp:simplePos x="0" y="0"/>
                <wp:positionH relativeFrom="margin">
                  <wp:posOffset>-86360</wp:posOffset>
                </wp:positionH>
                <wp:positionV relativeFrom="paragraph">
                  <wp:posOffset>94615</wp:posOffset>
                </wp:positionV>
                <wp:extent cx="6120000" cy="7315200"/>
                <wp:effectExtent l="0" t="0" r="14605" b="1905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315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FD3042" id="Rectangle 1533" o:spid="_x0000_s1026" style="position:absolute;margin-left:-6.8pt;margin-top:7.45pt;width:481.9pt;height:8in;z-index:2516823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" o:allowincell="f" filled="f">
                <w10:wrap anchorx="margin"/>
              </v:rect>
            </w:pict>
          </mc:Fallback>
        </mc:AlternateContent>
      </w:r>
    </w:p>
    <w:p w14:paraId="124FA394" w14:textId="77777777" w:rsidR="004D0873" w:rsidRPr="00876527" w:rsidRDefault="004D0873" w:rsidP="004D0873">
      <w:pPr>
        <w:snapToGrid w:val="0"/>
        <w:spacing w:line="400" w:lineRule="exac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14:paraId="14430F2E" w14:textId="77777777" w:rsidR="004D0873" w:rsidRPr="000C4E79" w:rsidRDefault="004D0873" w:rsidP="004D0873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考試時間：</w:t>
      </w:r>
      <w:r w:rsidRPr="000C4E79">
        <w:rPr>
          <w:rFonts w:eastAsia="標楷體" w:hint="eastAsia"/>
          <w:kern w:val="0"/>
        </w:rPr>
        <w:t>100</w:t>
      </w:r>
      <w:r w:rsidRPr="000C4E79">
        <w:rPr>
          <w:rFonts w:eastAsia="標楷體" w:hint="eastAsia"/>
          <w:kern w:val="0"/>
        </w:rPr>
        <w:t>分鐘</w:t>
      </w:r>
    </w:p>
    <w:p w14:paraId="6BAA03D7" w14:textId="77777777" w:rsidR="004D0873" w:rsidRPr="000C4E79" w:rsidRDefault="004D0873" w:rsidP="004D0873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/>
          <w:kern w:val="0"/>
        </w:rPr>
        <w:t>作答方式：</w:t>
      </w:r>
    </w:p>
    <w:p w14:paraId="74624EC8" w14:textId="77777777" w:rsidR="004D0873" w:rsidRPr="000C4E79" w:rsidRDefault="004D0873" w:rsidP="004D0873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/>
          <w:kern w:val="0"/>
        </w:rPr>
        <w:t>選擇</w:t>
      </w:r>
      <w:r w:rsidRPr="000C4E79">
        <w:rPr>
          <w:rFonts w:eastAsia="標楷體" w:hint="eastAsia"/>
          <w:kern w:val="0"/>
        </w:rPr>
        <w:t>（填）</w:t>
      </w:r>
      <w:proofErr w:type="gramStart"/>
      <w:r w:rsidRPr="000C4E79">
        <w:rPr>
          <w:rFonts w:eastAsia="標楷體"/>
          <w:kern w:val="0"/>
        </w:rPr>
        <w:t>題用</w:t>
      </w:r>
      <w:proofErr w:type="gramEnd"/>
      <w:r w:rsidRPr="000C4E79">
        <w:rPr>
          <w:rFonts w:eastAsia="標楷體"/>
          <w:kern w:val="0"/>
        </w:rPr>
        <w:t xml:space="preserve"> 2B </w:t>
      </w:r>
      <w:r w:rsidRPr="000C4E79">
        <w:rPr>
          <w:rFonts w:eastAsia="標楷體"/>
          <w:kern w:val="0"/>
        </w:rPr>
        <w:t>鉛筆在「</w:t>
      </w:r>
      <w:proofErr w:type="gramStart"/>
      <w:r w:rsidRPr="000C4E79">
        <w:rPr>
          <w:rFonts w:eastAsia="標楷體"/>
          <w:kern w:val="0"/>
        </w:rPr>
        <w:t>答題卷</w:t>
      </w:r>
      <w:proofErr w:type="gramEnd"/>
      <w:r w:rsidRPr="000C4E79">
        <w:rPr>
          <w:rFonts w:eastAsia="標楷體"/>
          <w:kern w:val="0"/>
        </w:rPr>
        <w:t>」上作答；更正時以橡皮擦擦拭，切勿使用修正帶（液）。</w:t>
      </w:r>
    </w:p>
    <w:p w14:paraId="7A753C46" w14:textId="77777777" w:rsidR="004D0873" w:rsidRPr="000C4E79" w:rsidRDefault="004D0873" w:rsidP="004D0873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 w:hint="eastAsia"/>
          <w:kern w:val="0"/>
        </w:rPr>
        <w:t>除題目另有規定外，</w:t>
      </w:r>
      <w:r w:rsidRPr="000C4E79">
        <w:rPr>
          <w:rFonts w:eastAsia="標楷體"/>
          <w:kern w:val="0"/>
        </w:rPr>
        <w:t>非選擇題用筆尖較粗之黑色墨水的筆在「</w:t>
      </w:r>
      <w:proofErr w:type="gramStart"/>
      <w:r w:rsidRPr="000C4E79">
        <w:rPr>
          <w:rFonts w:eastAsia="標楷體"/>
          <w:kern w:val="0"/>
        </w:rPr>
        <w:t>答題卷</w:t>
      </w:r>
      <w:proofErr w:type="gramEnd"/>
      <w:r w:rsidRPr="000C4E79">
        <w:rPr>
          <w:rFonts w:eastAsia="標楷體"/>
          <w:kern w:val="0"/>
        </w:rPr>
        <w:t>」上作答；更正時，可以使用修正帶（液）。</w:t>
      </w:r>
    </w:p>
    <w:p w14:paraId="7E963FBD" w14:textId="77777777" w:rsidR="004D0873" w:rsidRPr="000C4E79" w:rsidRDefault="004D0873" w:rsidP="004D0873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/>
          <w:kern w:val="0"/>
        </w:rPr>
        <w:t>考生須依上述</w:t>
      </w:r>
      <w:proofErr w:type="gramStart"/>
      <w:r w:rsidRPr="000C4E79">
        <w:rPr>
          <w:rFonts w:eastAsia="標楷體"/>
          <w:kern w:val="0"/>
        </w:rPr>
        <w:t>規定劃記或</w:t>
      </w:r>
      <w:proofErr w:type="gramEnd"/>
      <w:r w:rsidRPr="000C4E79">
        <w:rPr>
          <w:rFonts w:eastAsia="標楷體"/>
          <w:kern w:val="0"/>
        </w:rPr>
        <w:t>作答，若未依規定而導致答案難以辨識或評閱時，恐將影響成績。</w:t>
      </w:r>
    </w:p>
    <w:p w14:paraId="65182EAB" w14:textId="77777777" w:rsidR="004D0873" w:rsidRPr="000C4E79" w:rsidRDefault="004D0873" w:rsidP="004D0873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答題卷每人一張，不得要求增補。</w:t>
      </w:r>
    </w:p>
    <w:p w14:paraId="6BC33D72" w14:textId="77777777" w:rsidR="004D0873" w:rsidRPr="000C4E79" w:rsidRDefault="004D0873" w:rsidP="004D0873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 wp14:anchorId="5B69C321" wp14:editId="17A5B0B7">
                <wp:simplePos x="0" y="0"/>
                <wp:positionH relativeFrom="column">
                  <wp:posOffset>1525270</wp:posOffset>
                </wp:positionH>
                <wp:positionV relativeFrom="paragraph">
                  <wp:posOffset>248920</wp:posOffset>
                </wp:positionV>
                <wp:extent cx="482600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600" cy="650304"/>
                          <a:chOff x="122945" y="0"/>
                          <a:chExt cx="48260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291A1A" w14:textId="77777777" w:rsidR="001C20A0" w:rsidRPr="005578EC" w:rsidRDefault="001C20A0" w:rsidP="004D0873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A82791" w14:textId="77777777" w:rsidR="001C20A0" w:rsidRPr="005578EC" w:rsidRDefault="001C20A0" w:rsidP="004D0873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38430" y="7684"/>
                            <a:ext cx="369570" cy="642620"/>
                            <a:chOff x="5011" y="9021"/>
                            <a:chExt cx="582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775483" w14:textId="77777777" w:rsidR="001C20A0" w:rsidRDefault="001C20A0" w:rsidP="006A6CB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A770F8" w14:textId="77777777" w:rsidR="001C20A0" w:rsidRDefault="001C20A0" w:rsidP="006A6CB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10033"/>
                              <a:ext cx="569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B69C321" id="群組 6" o:spid="_x0000_s1026" style="position:absolute;left:0;text-align:left;margin-left:120.1pt;margin-top:19.6pt;width:38pt;height:51.2pt;z-index:251685376;mso-width-relative:margin" coordorigin="1229" coordsize="4826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14:paraId="5C291A1A" w14:textId="77777777" w:rsidR="001C20A0" w:rsidRPr="005578EC" w:rsidRDefault="001C20A0" w:rsidP="004D0873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14:paraId="07A82791" w14:textId="77777777" w:rsidR="001C20A0" w:rsidRPr="005578EC" w:rsidRDefault="001C20A0" w:rsidP="004D0873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384;top:76;width:3696;height:6427" coordorigin="5011,9021" coordsize="582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>
                    <v:textbox>
                      <w:txbxContent>
                        <w:p w14:paraId="12775483" w14:textId="77777777" w:rsidR="001C20A0" w:rsidRDefault="001C20A0" w:rsidP="006A6CBD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>
                    <v:textbox>
                      <w:txbxContent>
                        <w:p w14:paraId="29A770F8" w14:textId="77777777" w:rsidR="001C20A0" w:rsidRDefault="001C20A0" w:rsidP="006A6CBD">
                          <w:pPr>
                            <w:jc w:val="center"/>
                          </w:pPr>
                        </w:p>
                      </w:txbxContent>
                    </v:textbox>
                  </v:oval>
                  <v:line id="Line 393" o:spid="_x0000_s1032" style="position:absolute;visibility:visible;mso-wrap-style:square" from="5024,10033" to="5593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選填題考生必須依各題的格式填答，且每一個列號只能在一個格子</w:t>
      </w:r>
      <w:r w:rsidRPr="000C4E79">
        <w:rPr>
          <w:rFonts w:eastAsia="標楷體" w:hint="eastAsia"/>
          <w:kern w:val="0"/>
        </w:rPr>
        <w:t>劃記</w:t>
      </w:r>
      <w:r w:rsidRPr="000C4E79">
        <w:rPr>
          <w:rFonts w:eastAsia="標楷體"/>
          <w:kern w:val="0"/>
        </w:rPr>
        <w:t>。請仔細閱讀下面的例子。</w:t>
      </w:r>
    </w:p>
    <w:p w14:paraId="3C192AC3" w14:textId="77777777" w:rsidR="004D0873" w:rsidRPr="000C4E79" w:rsidRDefault="004D0873" w:rsidP="004D0873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70FF400F" wp14:editId="16DAEE09">
                <wp:simplePos x="0" y="0"/>
                <wp:positionH relativeFrom="column">
                  <wp:posOffset>1369942</wp:posOffset>
                </wp:positionH>
                <wp:positionV relativeFrom="paragraph">
                  <wp:posOffset>808707</wp:posOffset>
                </wp:positionV>
                <wp:extent cx="3281804" cy="622807"/>
                <wp:effectExtent l="0" t="0" r="0" b="6350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804" cy="622807"/>
                          <a:chOff x="0" y="26474"/>
                          <a:chExt cx="3281999" cy="623402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B7B5FD" w14:textId="77777777" w:rsidR="001C20A0" w:rsidRDefault="001C20A0" w:rsidP="004D0873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57263" y="326138"/>
                            <a:ext cx="524736" cy="304498"/>
                            <a:chOff x="-11337" y="34074"/>
                            <a:chExt cx="524736" cy="304804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337" y="34078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99D11" w14:textId="77777777" w:rsidR="001C20A0" w:rsidRDefault="001C20A0" w:rsidP="004D0873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E283F1" w14:textId="77777777" w:rsidR="001C20A0" w:rsidRDefault="001C20A0" w:rsidP="006A6CB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74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D99DC" w14:textId="77777777" w:rsidR="001C20A0" w:rsidRDefault="001C20A0" w:rsidP="004D0873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76BFEE" w14:textId="77777777" w:rsidR="001C20A0" w:rsidRDefault="001C20A0" w:rsidP="006A6CB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06976"/>
                            <a:chOff x="0" y="0"/>
                            <a:chExt cx="2477896" cy="307284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07284"/>
                              <a:chOff x="0" y="0"/>
                              <a:chExt cx="2477896" cy="307284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AF3DD5F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D8F4B9F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D7CF31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24F4551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2014" y="248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B798645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7CF3F0F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F075145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F966C07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F3D85B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E282A6F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65999"/>
                              <a:chOff x="0" y="0"/>
                              <a:chExt cx="2295071" cy="65999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26F0C6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515E64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EA60E3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E9E554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534714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2499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359B5C2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14FCD2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134D41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DDC72E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1C403D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26474"/>
                            <a:ext cx="2900777" cy="328135"/>
                            <a:chOff x="0" y="26509"/>
                            <a:chExt cx="2901118" cy="328533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26509"/>
                              <a:ext cx="1409131" cy="304800"/>
                              <a:chOff x="-1120585" y="26509"/>
                              <a:chExt cx="1409131" cy="304800"/>
                            </a:xfrm>
                          </wpg:grpSpPr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B88307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8954" y="26509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602FAC9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D46C90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2724" y="30298"/>
                                <a:ext cx="225421" cy="1931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3FB78D" w14:textId="77777777" w:rsidR="001C20A0" w:rsidRPr="009F5A27" w:rsidRDefault="001C20A0" w:rsidP="004D0873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  <w:r w:rsidRPr="009F5A27">
                                    <w:rPr>
                                      <w:color w:val="000000" w:themeColor="text1"/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  <w:p w14:paraId="00715CAA" w14:textId="77777777" w:rsidR="001C20A0" w:rsidRPr="009F5A27" w:rsidRDefault="001C20A0" w:rsidP="004D0873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C5D680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8322BDC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0F6784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630C0EC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7603FB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1146087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59F69A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0ABC3ED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DD40FB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DF8293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530A61B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7B7374B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538C45F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0DE7238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591D26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4C9503B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7C4F651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18F1DB4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FEEF4D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79E3E5" w14:textId="77777777" w:rsidR="001C20A0" w:rsidRDefault="001C20A0" w:rsidP="004D0873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A59F3E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FF400F" id="群組 11" o:spid="_x0000_s1034" style="position:absolute;left:0;text-align:left;margin-left:107.85pt;margin-top:63.7pt;width:258.4pt;height:49.05pt;z-index:251690496;mso-height-relative:margin" coordorigin=",264" coordsize="32819,6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51B7B5FD" w14:textId="77777777" w:rsidR="001C20A0" w:rsidRDefault="001C20A0" w:rsidP="004D0873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572;top:3261;width:5247;height:3045" coordorigin="-113,340" coordsize="5247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left:-113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14:paraId="5BA99D11" w14:textId="77777777" w:rsidR="001C20A0" w:rsidRDefault="001C20A0" w:rsidP="004D0873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>
                    <v:textbox>
                      <w:txbxContent>
                        <w:p w14:paraId="5FE283F1" w14:textId="77777777" w:rsidR="001C20A0" w:rsidRDefault="001C20A0" w:rsidP="006A6CBD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039" type="#_x0000_t202" style="position:absolute;left:1958;top:34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14:paraId="0D3D99DC" w14:textId="77777777" w:rsidR="001C20A0" w:rsidRDefault="001C20A0" w:rsidP="004D0873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>
                    <v:textbox>
                      <w:txbxContent>
                        <w:p w14:paraId="7C76BFEE" w14:textId="77777777" w:rsidR="001C20A0" w:rsidRDefault="001C20A0" w:rsidP="006A6CBD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94" o:spid="_x0000_s1041" style="position:absolute;left:3746;top:3429;width:24779;height:3069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072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14:paraId="4AF3DD5F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14:paraId="3D8F4B9F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14:paraId="7CD7CF31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14:paraId="424F4551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920;top:2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14:paraId="3B798645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14:paraId="47CF3F0F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14:paraId="0F075145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14:paraId="7F966C07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14:paraId="53F3D85B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14:paraId="7E282A6F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660" coordsize="22950,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>
                      <v:textbox>
                        <w:txbxContent>
                          <w:p w14:paraId="0A26F0C6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>
                      <v:textbox>
                        <w:txbxContent>
                          <w:p w14:paraId="56515E64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>
                      <v:textbox>
                        <w:txbxContent>
                          <w:p w14:paraId="7DEA60E3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>
                      <v:textbox>
                        <w:txbxContent>
                          <w:p w14:paraId="63E9E554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>
                      <v:textbox>
                        <w:txbxContent>
                          <w:p w14:paraId="1A534714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059" style="position:absolute;left:16838;top:2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>
                      <v:textbox>
                        <w:txbxContent>
                          <w:p w14:paraId="7359B5C2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>
                      <v:textbox>
                        <w:txbxContent>
                          <w:p w14:paraId="5614FCD2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>
                      <v:textbox>
                        <w:txbxContent>
                          <w:p w14:paraId="0F134D41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>
                      <v:textbox>
                        <w:txbxContent>
                          <w:p w14:paraId="7ADDC72E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>
                      <v:textbox>
                        <w:txbxContent>
                          <w:p w14:paraId="4C1C403D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2772" o:spid="_x0000_s1064" style="position:absolute;left:3746;top:264;width:29008;height:3282" coordorigin=",265" coordsize="29011,3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top:265;width:14092;height:3048" coordorigin="-11205,265" coordsize="1409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rect id="Rectangle 531" o:spid="_x0000_s1066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>
                      <v:textbox>
                        <w:txbxContent>
                          <w:p w14:paraId="48B88307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067" type="#_x0000_t202" style="position:absolute;left:-289;top:265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14:paraId="6602FAC9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8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>
                      <v:textbox>
                        <w:txbxContent>
                          <w:p w14:paraId="1ED46C90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2" o:spid="_x0000_s1069" type="#_x0000_t202" style="position:absolute;left:-2327;top:302;width:2254;height:19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14:paraId="2D3FB78D" w14:textId="77777777" w:rsidR="001C20A0" w:rsidRPr="009F5A27" w:rsidRDefault="001C20A0" w:rsidP="004D0873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  <w:r w:rsidRPr="009F5A27">
                              <w:rPr>
                                <w:color w:val="000000" w:themeColor="text1"/>
                                <w:sz w:val="16"/>
                              </w:rPr>
                              <w:sym w:font="Symbol" w:char="F02D"/>
                            </w:r>
                          </w:p>
                          <w:p w14:paraId="00715CAA" w14:textId="77777777" w:rsidR="001C20A0" w:rsidRPr="009F5A27" w:rsidRDefault="001C20A0" w:rsidP="004D0873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14:paraId="51C5D680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14:paraId="28322BDC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14:paraId="720F6784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14:paraId="1630C0EC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14:paraId="4C7603FB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14:paraId="61146087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14:paraId="4859F69A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14:paraId="10ABC3ED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14:paraId="07DD40FB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14:paraId="3ADF8293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>
                        <v:textbox>
                          <w:txbxContent>
                            <w:p w14:paraId="6530A61B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>
                        <v:textbox>
                          <w:txbxContent>
                            <w:p w14:paraId="77B7374B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>
                        <v:textbox>
                          <w:txbxContent>
                            <w:p w14:paraId="2538C45F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>
                        <v:textbox>
                          <w:txbxContent>
                            <w:p w14:paraId="10DE7238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>
                        <v:textbox>
                          <w:txbxContent>
                            <w:p w14:paraId="79591D26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>
                        <v:textbox>
                          <w:txbxContent>
                            <w:p w14:paraId="14C9503B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>
                        <v:textbox>
                          <w:txbxContent>
                            <w:p w14:paraId="07C4F651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>
                        <v:textbox>
                          <w:txbxContent>
                            <w:p w14:paraId="718F1DB4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>
                        <v:textbox>
                          <w:txbxContent>
                            <w:p w14:paraId="37FEEF4D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14:paraId="5C79E3E5" w14:textId="77777777" w:rsidR="001C20A0" w:rsidRDefault="001C20A0" w:rsidP="004D0873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>
                  <v:textbox>
                    <w:txbxContent>
                      <w:p w14:paraId="32A59F3E" w14:textId="77777777" w:rsidR="001C20A0" w:rsidRDefault="001C20A0" w:rsidP="006A6CBD">
                        <w:pPr>
                          <w:jc w:val="center"/>
                        </w:pPr>
                      </w:p>
                    </w:txbxContent>
                  </v:textbox>
                </v:rect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1B62D60F" wp14:editId="7012129B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A376D1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C55D14" w14:textId="77777777" w:rsidR="001C20A0" w:rsidRPr="00147E37" w:rsidRDefault="001C20A0" w:rsidP="004D0873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62D60F" id="Group 404" o:spid="_x0000_s1098" style="position:absolute;left:0;text-align:left;margin-left:217pt;margin-top:39.95pt;width:25pt;height:24pt;z-index:251686400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>
                  <v:textbox>
                    <w:txbxContent>
                      <w:p w14:paraId="4EA376D1" w14:textId="77777777" w:rsidR="001C20A0" w:rsidRDefault="001C20A0" w:rsidP="006A6CBD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14:paraId="73C55D14" w14:textId="77777777" w:rsidR="001C20A0" w:rsidRPr="00147E37" w:rsidRDefault="001C20A0" w:rsidP="004D0873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 wp14:anchorId="4BDA11FB" wp14:editId="5FE1845B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E4BADE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5BCA46" w14:textId="77777777" w:rsidR="001C20A0" w:rsidRPr="00147E37" w:rsidRDefault="001C20A0" w:rsidP="004D0873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DA11FB" id="Group 395" o:spid="_x0000_s1101" style="position:absolute;left:0;text-align:left;margin-left:124pt;margin-top:41.5pt;width:25pt;height:24pt;z-index:251684352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>
                  <v:textbox>
                    <w:txbxContent>
                      <w:p w14:paraId="16E4BADE" w14:textId="77777777" w:rsidR="001C20A0" w:rsidRDefault="001C20A0" w:rsidP="006A6CBD">
                        <w:pPr>
                          <w:jc w:val="center"/>
                        </w:pPr>
                      </w:p>
                    </w:txbxContent>
                  </v:textbox>
                </v:rect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14:paraId="4F5BCA46" w14:textId="77777777" w:rsidR="001C20A0" w:rsidRPr="00147E37" w:rsidRDefault="001C20A0" w:rsidP="004D0873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</w:rPr>
        <w:t>例：若答案格式是</w:t>
      </w:r>
      <w:r w:rsidRPr="000C4E79">
        <w:rPr>
          <w:rFonts w:eastAsia="標楷體"/>
        </w:rPr>
        <w:t xml:space="preserve">     </w:t>
      </w:r>
      <w:r w:rsidRPr="000C4E79">
        <w:rPr>
          <w:rFonts w:eastAsia="標楷體"/>
        </w:rPr>
        <w:t>，而依題意計算出來的答案是</w:t>
      </w:r>
      <w:r w:rsidRPr="000C4E79">
        <w:rPr>
          <w:noProof/>
          <w:spacing w:val="10"/>
          <w:position w:val="-22"/>
          <w:sz w:val="22"/>
        </w:rPr>
        <w:drawing>
          <wp:inline distT="0" distB="0" distL="0" distR="0" wp14:anchorId="38FEC741" wp14:editId="730443BD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4E79">
        <w:rPr>
          <w:rFonts w:eastAsia="標楷體"/>
        </w:rPr>
        <w:t>，則考生必須分別在</w:t>
      </w:r>
      <w:r w:rsidRPr="000C4E79">
        <w:rPr>
          <w:rFonts w:eastAsia="標楷體"/>
          <w:kern w:val="0"/>
        </w:rPr>
        <w:t>答題卷</w:t>
      </w:r>
      <w:r w:rsidRPr="000C4E79">
        <w:rPr>
          <w:rFonts w:eastAsia="標楷體"/>
        </w:rPr>
        <w:t>上的第</w:t>
      </w:r>
      <w:r w:rsidRPr="000C4E79">
        <w:rPr>
          <w:rFonts w:eastAsia="標楷體"/>
        </w:rPr>
        <w:t>18</w:t>
      </w:r>
      <w:r w:rsidRPr="000C4E79">
        <w:rPr>
          <w:rFonts w:eastAsia="標楷體" w:hint="eastAsia"/>
        </w:rPr>
        <w:t>-1</w:t>
      </w:r>
      <w:r w:rsidRPr="000C4E79">
        <w:rPr>
          <w:rFonts w:eastAsia="標楷體"/>
        </w:rPr>
        <w:t>列的</w:t>
      </w:r>
      <w:r w:rsidRPr="000C4E79">
        <w:rPr>
          <w:rFonts w:eastAsia="標楷體"/>
        </w:rPr>
        <w:t xml:space="preserve">   </w:t>
      </w:r>
      <w:r w:rsidRPr="000C4E79">
        <w:rPr>
          <w:rFonts w:eastAsia="標楷體"/>
        </w:rPr>
        <w:t>與第</w:t>
      </w:r>
      <w:r w:rsidRPr="000C4E79">
        <w:rPr>
          <w:rFonts w:eastAsia="標楷體"/>
        </w:rPr>
        <w:t>1</w:t>
      </w:r>
      <w:r w:rsidRPr="000C4E79">
        <w:rPr>
          <w:rFonts w:eastAsia="標楷體" w:hint="eastAsia"/>
        </w:rPr>
        <w:t>8-2</w:t>
      </w:r>
      <w:r w:rsidRPr="000C4E79">
        <w:rPr>
          <w:rFonts w:eastAsia="標楷體"/>
        </w:rPr>
        <w:t>列的</w:t>
      </w:r>
      <w:r w:rsidRPr="000C4E79">
        <w:rPr>
          <w:rFonts w:eastAsia="標楷體"/>
        </w:rPr>
        <w:t xml:space="preserve">   </w:t>
      </w:r>
      <w:r w:rsidRPr="000C4E79">
        <w:rPr>
          <w:rFonts w:eastAsia="標楷體" w:hint="eastAsia"/>
        </w:rPr>
        <w:t>劃記</w:t>
      </w:r>
      <w:r w:rsidRPr="000C4E79">
        <w:rPr>
          <w:rFonts w:eastAsia="標楷體"/>
        </w:rPr>
        <w:t>，如：</w:t>
      </w:r>
    </w:p>
    <w:p w14:paraId="2C8A477E" w14:textId="77777777" w:rsidR="004D0873" w:rsidRPr="000C4E79" w:rsidRDefault="004D0873" w:rsidP="004D0873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14:paraId="4FE57FA5" w14:textId="4350435D" w:rsidR="004D0873" w:rsidRPr="000C4E79" w:rsidRDefault="0075409A" w:rsidP="004D0873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 wp14:anchorId="7AB82D14" wp14:editId="06D2648F">
                <wp:simplePos x="0" y="0"/>
                <wp:positionH relativeFrom="column">
                  <wp:posOffset>1373505</wp:posOffset>
                </wp:positionH>
                <wp:positionV relativeFrom="paragraph">
                  <wp:posOffset>859790</wp:posOffset>
                </wp:positionV>
                <wp:extent cx="3281680" cy="612775"/>
                <wp:effectExtent l="0" t="0" r="0" b="1587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680" cy="612775"/>
                          <a:chOff x="0" y="34029"/>
                          <a:chExt cx="3281999" cy="613365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6E3359" w14:textId="77777777" w:rsidR="001C20A0" w:rsidRDefault="001C20A0" w:rsidP="004D0873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1042" y="326127"/>
                            <a:ext cx="520957" cy="304496"/>
                            <a:chOff x="-7558" y="34063"/>
                            <a:chExt cx="520957" cy="304802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558" y="34063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48549E" w14:textId="77777777" w:rsidR="001C20A0" w:rsidRDefault="001C20A0" w:rsidP="004D0873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56299E3" w14:textId="77777777" w:rsidR="001C20A0" w:rsidRDefault="001C20A0" w:rsidP="006A6CB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65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0FC857" w14:textId="77777777" w:rsidR="001C20A0" w:rsidRDefault="001C20A0" w:rsidP="004D0873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EC4DF0" w14:textId="77777777" w:rsidR="001C20A0" w:rsidRDefault="001C20A0" w:rsidP="006A6CB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42240"/>
                            <a:ext cx="2477896" cy="305154"/>
                            <a:chOff x="0" y="-658"/>
                            <a:chExt cx="2477896" cy="305458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658"/>
                              <a:ext cx="2477896" cy="305458"/>
                              <a:chOff x="0" y="-658"/>
                              <a:chExt cx="2477896" cy="305458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336E19E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DF47A2F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E392153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758D29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7817" y="-658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F234FA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1368" y="1589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E4D430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7D5977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8975782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638EE2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673B24F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2041"/>
                              <a:ext cx="2295071" cy="67257"/>
                              <a:chOff x="0" y="-3757"/>
                              <a:chExt cx="2295071" cy="67257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010222A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996605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485771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FAEF6E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-2601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49646E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-3757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1CBEFA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4F9A2E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507378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E4E0FF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5319774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34029"/>
                            <a:ext cx="2896998" cy="320580"/>
                            <a:chOff x="0" y="34074"/>
                            <a:chExt cx="2897339" cy="320968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34074"/>
                              <a:ext cx="1405352" cy="304800"/>
                              <a:chOff x="-1120585" y="34074"/>
                              <a:chExt cx="1405352" cy="304800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72006" y="69692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114055" w14:textId="77777777" w:rsidR="00780804" w:rsidRDefault="00780804" w:rsidP="0075409A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  <w:p w14:paraId="4896997E" w14:textId="436425F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23A606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2733" y="3407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E757627" w14:textId="77777777" w:rsidR="001C20A0" w:rsidRDefault="001C20A0" w:rsidP="004D0873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EB2516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46E1A7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DFCFDD9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4D24DB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1B0DAF4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E22DAC5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57FD94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A0B227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7D6D609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C3D6576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647F52" w14:textId="77777777" w:rsidR="001C20A0" w:rsidRDefault="001C20A0" w:rsidP="004D0873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AC5F090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D9112ED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98246C7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CDCDEC9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3E4488D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05E5310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79A50E3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375B27E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91C66F5" w14:textId="77777777" w:rsidR="001C20A0" w:rsidRDefault="001C20A0" w:rsidP="006A6CB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5237A5" w14:textId="77777777" w:rsidR="001C20A0" w:rsidRDefault="001C20A0" w:rsidP="004D0873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898B90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B82D14" id="群組 3012" o:spid="_x0000_s1104" style="position:absolute;left:0;text-align:left;margin-left:108.15pt;margin-top:67.7pt;width:258.4pt;height:48.25pt;z-index:251691520;mso-height-relative:margin" coordorigin=",340" coordsize="32819,6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">
                <v:shape id="Text Box 496" o:spid="_x0000_s110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14:paraId="4E6E3359" w14:textId="77777777" w:rsidR="001C20A0" w:rsidRDefault="001C20A0" w:rsidP="004D0873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06" style="position:absolute;left:27610;top:3261;width:5209;height:3045" coordorigin="-7558,34063" coordsize="520957,3048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07" type="#_x0000_t202" style="position:absolute;left:-7558;top:34063;width:317500;height:30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14:paraId="5548549E" w14:textId="77777777" w:rsidR="001C20A0" w:rsidRDefault="001C20A0" w:rsidP="004D0873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08" style="position:absolute;left:40193;top:216040;width:139700;height:6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>
                    <v:textbox>
                      <w:txbxContent>
                        <w:p w14:paraId="556299E3" w14:textId="77777777" w:rsidR="001C20A0" w:rsidRDefault="001C20A0" w:rsidP="006A6CBD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109" type="#_x0000_t202" style="position:absolute;left:195899;top:34065;width:317500;height:30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14:paraId="6F0FC857" w14:textId="77777777" w:rsidR="001C20A0" w:rsidRDefault="001C20A0" w:rsidP="004D0873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10" style="position:absolute;left:251208;top:216040;width:139700;height:6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>
                    <v:textbox>
                      <w:txbxContent>
                        <w:p w14:paraId="6CEC4DF0" w14:textId="77777777" w:rsidR="001C20A0" w:rsidRDefault="001C20A0" w:rsidP="006A6CBD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3019" o:spid="_x0000_s1111" style="position:absolute;left:3746;top:3422;width:24779;height:3051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12" style="position:absolute;top:-6;width:24778;height:3054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1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14:paraId="6336E19E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1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14:paraId="2DF47A2F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1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14:paraId="7E392153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1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14:paraId="1E758D29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17" type="#_x0000_t202" style="position:absolute;left:16878;top:-6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14:paraId="23F234FA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18" type="#_x0000_t202" style="position:absolute;left:14413;top:15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14:paraId="48E4D430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1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14:paraId="447D5977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2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14:paraId="38975782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2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14:paraId="55638EE2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2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14:paraId="6673B24F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23" style="position:absolute;left:452;top:1620;width:22950;height:672" coordorigin=",-37" coordsize="22950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2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>
                      <v:textbox>
                        <w:txbxContent>
                          <w:p w14:paraId="6010222A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12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>
                      <v:textbox>
                        <w:txbxContent>
                          <w:p w14:paraId="06996605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12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>
                      <v:textbox>
                        <w:txbxContent>
                          <w:p w14:paraId="43485771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12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>
                      <v:textbox>
                        <w:txbxContent>
                          <w:p w14:paraId="29FAEF6E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128" style="position:absolute;left:16933;top:-26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>
                      <v:textbox>
                        <w:txbxContent>
                          <w:p w14:paraId="2949646E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129" style="position:absolute;left:14466;top:-3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>
                      <v:textbox>
                        <w:txbxContent>
                          <w:p w14:paraId="4C1CBEFA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13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>
                      <v:textbox>
                        <w:txbxContent>
                          <w:p w14:paraId="6B4F9A2E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13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>
                      <v:textbox>
                        <w:txbxContent>
                          <w:p w14:paraId="4A507378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13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>
                      <v:textbox>
                        <w:txbxContent>
                          <w:p w14:paraId="22E4E0FF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13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>
                      <v:textbox>
                        <w:txbxContent>
                          <w:p w14:paraId="25319774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40" o:spid="_x0000_s1134" style="position:absolute;left:3746;top:340;width:28970;height:3206" coordorigin=",340" coordsize="28973,3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35" style="position:absolute;left:14919;top:340;width:14054;height:3048" coordorigin="-11205,340" coordsize="14053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36" type="#_x0000_t202" style="position:absolute;left:-2720;top:696;width:3174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" filled="f" stroked="f" strokecolor="blue">
                      <v:textbox inset="0,0,0,0">
                        <w:txbxContent>
                          <w:p w14:paraId="74114055" w14:textId="77777777" w:rsidR="00780804" w:rsidRDefault="00780804" w:rsidP="0075409A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  <w:p w14:paraId="4896997E" w14:textId="436425F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  <v:rect id="Rectangle 531" o:spid="_x0000_s1137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>
                      <v:textbox>
                        <w:txbxContent>
                          <w:p w14:paraId="2D23A606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138" type="#_x0000_t202" style="position:absolute;left:-327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14:paraId="7E757627" w14:textId="77777777" w:rsidR="001C20A0" w:rsidRDefault="001C20A0" w:rsidP="004D0873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39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>
                      <v:textbox>
                        <w:txbxContent>
                          <w:p w14:paraId="63EB2516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46" o:spid="_x0000_s1140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4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4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14:paraId="4A46E1A7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4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14:paraId="1DFCFDD9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4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14:paraId="464D24DB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4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14:paraId="41B0DAF4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4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14:paraId="1E22DAC5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4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14:paraId="4A57FD94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4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14:paraId="42A0B227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4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14:paraId="77D6D609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5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14:paraId="6C3D6576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5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14:paraId="2E647F52" w14:textId="77777777" w:rsidR="001C20A0" w:rsidRDefault="001C20A0" w:rsidP="004D0873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52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5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>
                        <v:textbox>
                          <w:txbxContent>
                            <w:p w14:paraId="2AC5F090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15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>
                        <v:textbox>
                          <w:txbxContent>
                            <w:p w14:paraId="7D9112ED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15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>
                        <v:textbox>
                          <w:txbxContent>
                            <w:p w14:paraId="498246C7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15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>
                        <v:textbox>
                          <w:txbxContent>
                            <w:p w14:paraId="3CDCDEC9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15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>
                        <v:textbox>
                          <w:txbxContent>
                            <w:p w14:paraId="23E4488D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15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>
                        <v:textbox>
                          <w:txbxContent>
                            <w:p w14:paraId="705E5310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15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>
                        <v:textbox>
                          <w:txbxContent>
                            <w:p w14:paraId="279A50E3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16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>
                        <v:textbox>
                          <w:txbxContent>
                            <w:p w14:paraId="3375B27E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161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>
                        <v:textbox>
                          <w:txbxContent>
                            <w:p w14:paraId="591C66F5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16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14:paraId="095237A5" w14:textId="77777777" w:rsidR="001C20A0" w:rsidRDefault="001C20A0" w:rsidP="004D0873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63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>
                  <v:textbox>
                    <w:txbxContent>
                      <w:p w14:paraId="64898B90" w14:textId="77777777" w:rsidR="001C20A0" w:rsidRDefault="001C20A0" w:rsidP="006A6CBD">
                        <w:pPr>
                          <w:jc w:val="center"/>
                        </w:pPr>
                      </w:p>
                    </w:txbxContent>
                  </v:textbox>
                </v:rect>
                <v:group id="群組 70" o:spid="_x0000_s116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6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6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6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="004D0873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 wp14:anchorId="1C53C91A" wp14:editId="793524D1">
                <wp:simplePos x="0" y="0"/>
                <wp:positionH relativeFrom="column">
                  <wp:posOffset>1966915</wp:posOffset>
                </wp:positionH>
                <wp:positionV relativeFrom="paragraph">
                  <wp:posOffset>550372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18" y="11559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BCF5A4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18" y="11559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E0670D" w14:textId="77777777" w:rsidR="001C20A0" w:rsidRPr="00AA09A6" w:rsidRDefault="001C20A0" w:rsidP="004D087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53C91A" id="Group 398" o:spid="_x0000_s1168" style="position:absolute;left:0;text-align:left;margin-left:154.9pt;margin-top:43.35pt;width:25pt;height:24pt;z-index:251687424" coordorigin="5118,11559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">
                <v:rect id="Rectangle 399" o:spid="_x0000_s1169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>
                  <v:textbox>
                    <w:txbxContent>
                      <w:p w14:paraId="25BCF5A4" w14:textId="77777777" w:rsidR="001C20A0" w:rsidRDefault="001C20A0" w:rsidP="006A6CBD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0" o:spid="_x0000_s1170" type="#_x0000_t202" style="position:absolute;left:5118;top:11559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14:paraId="31E0670D" w14:textId="77777777" w:rsidR="001C20A0" w:rsidRPr="00AA09A6" w:rsidRDefault="001C20A0" w:rsidP="004D0873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D0873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 wp14:anchorId="369FA523" wp14:editId="2C660BBA">
                <wp:simplePos x="0" y="0"/>
                <wp:positionH relativeFrom="column">
                  <wp:posOffset>756285</wp:posOffset>
                </wp:positionH>
                <wp:positionV relativeFrom="paragraph">
                  <wp:posOffset>581660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9" y="1108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03B5E5" w14:textId="77777777" w:rsidR="001C20A0" w:rsidRDefault="001C20A0" w:rsidP="006A6C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9" y="1108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75FDC3" w14:textId="77777777" w:rsidR="001C20A0" w:rsidRPr="00AA09A6" w:rsidRDefault="001C20A0" w:rsidP="004D087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9FA523" id="Group 401" o:spid="_x0000_s1171" style="position:absolute;left:0;text-align:left;margin-left:59.55pt;margin-top:45.8pt;width:25pt;height:24pt;z-index:251688448" coordorigin="3179,1108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">
                <v:rect id="Rectangle 402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>
                  <v:textbox>
                    <w:txbxContent>
                      <w:p w14:paraId="5F03B5E5" w14:textId="77777777" w:rsidR="001C20A0" w:rsidRDefault="001C20A0" w:rsidP="006A6CBD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3" o:spid="_x0000_s1173" type="#_x0000_t202" style="position:absolute;left:3179;top:1108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14:paraId="1375FDC3" w14:textId="77777777" w:rsidR="001C20A0" w:rsidRPr="00AA09A6" w:rsidRDefault="001C20A0" w:rsidP="004D0873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D0873"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9472" behindDoc="0" locked="0" layoutInCell="1" allowOverlap="1" wp14:anchorId="7ABF0625" wp14:editId="7414C3B6">
                <wp:simplePos x="0" y="0"/>
                <wp:positionH relativeFrom="column">
                  <wp:posOffset>1540077</wp:posOffset>
                </wp:positionH>
                <wp:positionV relativeFrom="paragraph">
                  <wp:posOffset>87397</wp:posOffset>
                </wp:positionV>
                <wp:extent cx="623190" cy="548005"/>
                <wp:effectExtent l="0" t="0" r="247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0" cy="548005"/>
                          <a:chOff x="12764" y="-2540"/>
                          <a:chExt cx="623238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13250" y="461042"/>
                            <a:ext cx="6227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DC7531" w14:textId="77777777" w:rsidR="001C20A0" w:rsidRPr="001D3C37" w:rsidRDefault="001C20A0" w:rsidP="004D0873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1A451651" w14:textId="77777777" w:rsidR="001C20A0" w:rsidRDefault="001C20A0" w:rsidP="006A6CB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95DF9A" w14:textId="77777777" w:rsidR="001C20A0" w:rsidRPr="001D3C37" w:rsidRDefault="001C20A0" w:rsidP="004D0873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CA6C157" w14:textId="77777777" w:rsidR="001C20A0" w:rsidRDefault="001C20A0" w:rsidP="004D0873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28E31AF" w14:textId="77777777" w:rsidR="001C20A0" w:rsidRDefault="001C20A0" w:rsidP="006A6CB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BF0625" id="群組 12" o:spid="_x0000_s1174" style="position:absolute;left:0;text-align:left;margin-left:121.25pt;margin-top:6.9pt;width:49.05pt;height:43.15pt;z-index:251689472;mso-width-relative:margin;mso-height-relative:margin" coordorigin="127,-25" coordsize="6232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">
                <v:line id="Line 415" o:spid="_x0000_s1175" style="position:absolute;visibility:visible;mso-wrap-style:square" from="132,4610" to="636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7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7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7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14:paraId="58DC7531" w14:textId="77777777" w:rsidR="001C20A0" w:rsidRPr="001D3C37" w:rsidRDefault="001C20A0" w:rsidP="004D0873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7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>
                      <v:textbox>
                        <w:txbxContent>
                          <w:p w14:paraId="1A451651" w14:textId="77777777" w:rsidR="001C20A0" w:rsidRDefault="001C20A0" w:rsidP="006A6CBD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shape id="Text Box 411" o:spid="_x0000_s118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14:paraId="4495DF9A" w14:textId="77777777" w:rsidR="001C20A0" w:rsidRPr="001D3C37" w:rsidRDefault="001C20A0" w:rsidP="004D0873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8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8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14:paraId="2CA6C157" w14:textId="77777777" w:rsidR="001C20A0" w:rsidRDefault="001C20A0" w:rsidP="004D0873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8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>
                    <v:textbox>
                      <w:txbxContent>
                        <w:p w14:paraId="128E31AF" w14:textId="77777777" w:rsidR="001C20A0" w:rsidRDefault="001C20A0" w:rsidP="006A6CBD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</v:group>
            </w:pict>
          </mc:Fallback>
        </mc:AlternateContent>
      </w:r>
      <w:r w:rsidR="004D0873" w:rsidRPr="000C4E79">
        <w:rPr>
          <w:rFonts w:eastAsia="標楷體"/>
        </w:rPr>
        <w:t>例：若答案格式是</w:t>
      </w:r>
      <w:r w:rsidR="004D0873" w:rsidRPr="000C4E79">
        <w:rPr>
          <w:rFonts w:eastAsia="標楷體"/>
        </w:rPr>
        <w:t xml:space="preserve">        </w:t>
      </w:r>
      <w:r w:rsidR="004D0873" w:rsidRPr="000C4E79">
        <w:rPr>
          <w:rFonts w:eastAsia="標楷體"/>
        </w:rPr>
        <w:t>，而答案是</w:t>
      </w:r>
      <w:r w:rsidR="004D0873" w:rsidRPr="000C4E79">
        <w:rPr>
          <w:rFonts w:eastAsia="標楷體"/>
          <w:noProof/>
          <w:position w:val="-24"/>
        </w:rPr>
        <w:drawing>
          <wp:inline distT="0" distB="0" distL="0" distR="0" wp14:anchorId="104A3F02" wp14:editId="3B4CD95C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0873" w:rsidRPr="000C4E79">
        <w:rPr>
          <w:rFonts w:eastAsia="標楷體"/>
        </w:rPr>
        <w:t>時，則考生必須分別在</w:t>
      </w:r>
      <w:proofErr w:type="gramStart"/>
      <w:r w:rsidR="004D0873" w:rsidRPr="000C4E79">
        <w:rPr>
          <w:rFonts w:eastAsia="標楷體"/>
          <w:kern w:val="0"/>
        </w:rPr>
        <w:t>答題卷</w:t>
      </w:r>
      <w:r w:rsidR="004D0873" w:rsidRPr="000C4E79">
        <w:rPr>
          <w:rFonts w:eastAsia="標楷體"/>
          <w:noProof/>
        </w:rPr>
        <w:t>的</w:t>
      </w:r>
      <w:proofErr w:type="gramEnd"/>
      <w:r w:rsidR="004D0873" w:rsidRPr="000C4E79">
        <w:rPr>
          <w:rFonts w:eastAsia="標楷體"/>
        </w:rPr>
        <w:t>第</w:t>
      </w:r>
      <w:r w:rsidR="004D0873" w:rsidRPr="000C4E79">
        <w:rPr>
          <w:rFonts w:eastAsia="標楷體" w:hint="eastAsia"/>
        </w:rPr>
        <w:t>19-1</w:t>
      </w:r>
      <w:r w:rsidR="004D0873" w:rsidRPr="000C4E79">
        <w:rPr>
          <w:rFonts w:eastAsia="標楷體"/>
        </w:rPr>
        <w:t>列的</w:t>
      </w:r>
      <w:r w:rsidR="004D0873" w:rsidRPr="000C4E79">
        <w:rPr>
          <w:rFonts w:eastAsia="標楷體" w:hint="eastAsia"/>
        </w:rPr>
        <w:t xml:space="preserve">   </w:t>
      </w:r>
      <w:r w:rsidR="004D0873" w:rsidRPr="000C4E79">
        <w:rPr>
          <w:rFonts w:eastAsia="標楷體"/>
        </w:rPr>
        <w:t>與第</w:t>
      </w:r>
      <w:r w:rsidR="004D0873" w:rsidRPr="000C4E79">
        <w:rPr>
          <w:rFonts w:eastAsia="標楷體" w:hint="eastAsia"/>
        </w:rPr>
        <w:t>19-2</w:t>
      </w:r>
      <w:r w:rsidR="004D0873" w:rsidRPr="000C4E79">
        <w:rPr>
          <w:rFonts w:eastAsia="標楷體"/>
        </w:rPr>
        <w:t>列的</w:t>
      </w:r>
      <w:r w:rsidR="004D0873" w:rsidRPr="000C4E79">
        <w:rPr>
          <w:rFonts w:eastAsia="標楷體"/>
        </w:rPr>
        <w:t xml:space="preserve">   </w:t>
      </w:r>
      <w:r w:rsidR="004D0873" w:rsidRPr="000C4E79">
        <w:rPr>
          <w:rFonts w:eastAsia="標楷體" w:hint="eastAsia"/>
        </w:rPr>
        <w:t xml:space="preserve"> </w:t>
      </w:r>
      <w:proofErr w:type="gramStart"/>
      <w:r w:rsidR="004D0873" w:rsidRPr="000C4E79">
        <w:rPr>
          <w:rFonts w:eastAsia="標楷體" w:hint="eastAsia"/>
        </w:rPr>
        <w:t>劃記</w:t>
      </w:r>
      <w:proofErr w:type="gramEnd"/>
      <w:r w:rsidR="004D0873" w:rsidRPr="000C4E79">
        <w:rPr>
          <w:rFonts w:eastAsia="標楷體"/>
        </w:rPr>
        <w:t>，如：</w:t>
      </w:r>
    </w:p>
    <w:p w14:paraId="325EB2BC" w14:textId="77777777" w:rsidR="004D0873" w:rsidRPr="000C4E79" w:rsidRDefault="004D0873" w:rsidP="004D0873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75FBAF4F" w14:textId="77777777" w:rsidR="004D0873" w:rsidRPr="000C4E79" w:rsidRDefault="004D0873" w:rsidP="004D0873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538161CF" w14:textId="77777777" w:rsidR="004D0873" w:rsidRPr="000C4E79" w:rsidRDefault="004D0873" w:rsidP="004D0873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14:paraId="259222A2" w14:textId="77777777" w:rsidR="004D0873" w:rsidRPr="000C4E79" w:rsidRDefault="004D0873" w:rsidP="004D0873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選擇（填）題計分</w:t>
      </w:r>
      <w:r w:rsidRPr="000C4E79">
        <w:rPr>
          <w:rFonts w:eastAsia="標楷體"/>
          <w:kern w:val="0"/>
        </w:rPr>
        <w:t>方式：</w:t>
      </w:r>
    </w:p>
    <w:p w14:paraId="724771EC" w14:textId="0AEA4721" w:rsidR="004D0873" w:rsidRPr="000C4E79" w:rsidRDefault="004D0873" w:rsidP="004D0873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 w:hint="eastAsia"/>
          <w:kern w:val="0"/>
        </w:rPr>
        <w:t>單選題：每題有</w:t>
      </w:r>
      <w:bookmarkStart w:id="0" w:name="MTBlankEqn"/>
      <w:r w:rsidR="006A6CBD" w:rsidRPr="007064FF">
        <w:object w:dxaOrig="180" w:dyaOrig="200" w14:anchorId="3FF147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10" o:title=""/>
          </v:shape>
          <o:OLEObject Type="Embed" ProgID="Equation.DSMT4" ShapeID="_x0000_i1025" DrawAspect="Content" ObjectID="_1766491735" r:id="rId11"/>
        </w:object>
      </w:r>
      <w:bookmarkEnd w:id="0"/>
      <w:r w:rsidRPr="000C4E79">
        <w:rPr>
          <w:rFonts w:eastAsia="標楷體" w:hint="eastAsia"/>
          <w:kern w:val="0"/>
        </w:rPr>
        <w:t>個選項，其中只有一個是正確或最適當的選項。各題答對者，得該題的分數；答錯、未作答或劃記多於一個選項者，該題以零分計算。</w:t>
      </w:r>
    </w:p>
    <w:p w14:paraId="39EA591B" w14:textId="71BF0409" w:rsidR="004D0873" w:rsidRPr="000C4E79" w:rsidRDefault="004D0873" w:rsidP="004D0873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多選題：</w:t>
      </w:r>
      <w:r w:rsidRPr="000C4E79">
        <w:rPr>
          <w:rFonts w:eastAsia="標楷體"/>
          <w:kern w:val="0"/>
          <w:szCs w:val="26"/>
        </w:rPr>
        <w:t>每題有</w:t>
      </w:r>
      <w:r w:rsidR="007064FF" w:rsidRPr="007064FF">
        <w:rPr>
          <w14:props3d w14:extrusionH="0" w14:contourW="0" w14:prstMaterial="matte"/>
        </w:rPr>
        <w:object w:dxaOrig="180" w:dyaOrig="200" w14:anchorId="18C7A821">
          <v:shape id="_x0000_i1026" type="#_x0000_t75" style="width:9pt;height:9.75pt" o:ole="">
            <v:imagedata r:id="rId12" o:title=""/>
          </v:shape>
          <o:OLEObject Type="Embed" ProgID="Equation.DSMT4" ShapeID="_x0000_i1026" DrawAspect="Content" ObjectID="_1766491736" r:id="rId13"/>
        </w:object>
      </w:r>
      <w:r w:rsidRPr="000C4E79">
        <w:rPr>
          <w:rFonts w:eastAsia="標楷體"/>
          <w:kern w:val="0"/>
          <w:szCs w:val="26"/>
        </w:rPr>
        <w:t>個選項，其中至少有一個是正確的選項。各題之選項獨立判定，所有選項均答對者，得該題全部的分數；答錯</w:t>
      </w:r>
      <w:r w:rsidR="0071398F" w:rsidRPr="0071398F">
        <w:rPr>
          <w:position w:val="-6"/>
        </w:rPr>
        <w:object w:dxaOrig="220" w:dyaOrig="300" w14:anchorId="5A98F06C">
          <v:shape id="_x0000_i1027" type="#_x0000_t75" style="width:11.25pt;height:15pt" o:ole="">
            <v:imagedata r:id="rId14" o:title=""/>
          </v:shape>
          <o:OLEObject Type="Embed" ProgID="Equation.DSMT4" ShapeID="_x0000_i1027" DrawAspect="Content" ObjectID="_1766491737" r:id="rId15"/>
        </w:object>
      </w:r>
      <w:r w:rsidRPr="000C4E79">
        <w:rPr>
          <w:rFonts w:eastAsia="標楷體"/>
          <w:kern w:val="0"/>
          <w:szCs w:val="26"/>
        </w:rPr>
        <w:t>個選項者，得該題</w:t>
      </w:r>
      <w:r w:rsidR="00EC19EF" w:rsidRPr="006A6CBD">
        <w:rPr>
          <w:position w:val="-22"/>
        </w:rPr>
        <w:object w:dxaOrig="700" w:dyaOrig="580" w14:anchorId="0E89D5A2">
          <v:shape id="_x0000_i1028" type="#_x0000_t75" style="width:35.25pt;height:29.25pt" o:ole="">
            <v:imagedata r:id="rId16" o:title=""/>
          </v:shape>
          <o:OLEObject Type="Embed" ProgID="Equation.DSMT4" ShapeID="_x0000_i1028" DrawAspect="Content" ObjectID="_1766491738" r:id="rId17"/>
        </w:object>
      </w:r>
      <w:r w:rsidRPr="000C4E79">
        <w:rPr>
          <w:rFonts w:eastAsia="標楷體"/>
          <w:kern w:val="0"/>
          <w:szCs w:val="26"/>
        </w:rPr>
        <w:t>的分數；但得分低於零分或所有選項均未作答者，該題以零分計算。</w:t>
      </w:r>
    </w:p>
    <w:p w14:paraId="6E6929B6" w14:textId="199B7CCE" w:rsidR="004D0873" w:rsidRPr="000C4E79" w:rsidRDefault="004D0873" w:rsidP="004D0873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ascii="標楷體" w:eastAsia="標楷體" w:hAnsi="標楷體" w:hint="eastAsia"/>
          <w:kern w:val="0"/>
        </w:rPr>
        <w:t>選填題每題有</w:t>
      </w:r>
      <w:r w:rsidR="00E84B18" w:rsidRPr="007064FF">
        <w:rPr>
          <w14:props3d w14:extrusionH="0" w14:contourW="0" w14:prstMaterial="matte"/>
        </w:rPr>
        <w:object w:dxaOrig="180" w:dyaOrig="200" w14:anchorId="6B96F756">
          <v:shape id="_x0000_i1029" type="#_x0000_t75" style="width:9pt;height:9.75pt" o:ole="">
            <v:imagedata r:id="rId12" o:title=""/>
          </v:shape>
          <o:OLEObject Type="Embed" ProgID="Equation.DSMT4" ShapeID="_x0000_i1029" DrawAspect="Content" ObjectID="_1766491739" r:id="rId18"/>
        </w:object>
      </w:r>
      <w:r w:rsidRPr="000C4E79">
        <w:rPr>
          <w:rFonts w:eastAsia="標楷體" w:hint="eastAsia"/>
          <w:kern w:val="0"/>
        </w:rPr>
        <w:t>個空格，須全部答對才給分，答錯不倒扣。</w:t>
      </w:r>
    </w:p>
    <w:p w14:paraId="53722134" w14:textId="03E77196" w:rsidR="005958A1" w:rsidRPr="00B10946" w:rsidRDefault="004D0873" w:rsidP="000D558A">
      <w:pPr>
        <w:widowControl/>
        <w:autoSpaceDE w:val="0"/>
        <w:autoSpaceDN w:val="0"/>
        <w:adjustRightInd w:val="0"/>
        <w:spacing w:beforeLines="45" w:before="108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0C4E79">
        <w:rPr>
          <w:rFonts w:eastAsia="標楷體" w:hint="eastAsia"/>
          <w:kern w:val="0"/>
        </w:rPr>
        <w:t>※試題中參考的附圖均為示意圖，試題後附有參考公式及數值。</w:t>
      </w:r>
      <w:r w:rsidR="00472EDE" w:rsidRPr="00D13289">
        <w:rPr>
          <w:color w:val="000000" w:themeColor="text1"/>
        </w:rPr>
        <w:br w:type="page"/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lastRenderedPageBreak/>
        <w:t>第</w:t>
      </w:r>
      <w:r w:rsidR="0002654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壹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部分</w:t>
      </w:r>
      <w:r w:rsidR="00325B0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、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選擇</w:t>
      </w:r>
      <w:r w:rsidR="00441870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填）</w:t>
      </w:r>
      <w:r w:rsidR="005958A1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F83C99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8</w:t>
      </w:r>
      <w:r w:rsidR="00F83C99">
        <w:rPr>
          <w:b/>
          <w:bCs/>
          <w:color w:val="000000" w:themeColor="text1"/>
          <w:spacing w:val="20"/>
          <w:kern w:val="0"/>
          <w:sz w:val="26"/>
          <w:szCs w:val="26"/>
        </w:rPr>
        <w:t>5</w:t>
      </w:r>
      <w:r w:rsidR="00E250C0" w:rsidRPr="00B10946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5C70ABEB" w14:textId="452C8F19" w:rsidR="00E047F3" w:rsidRPr="00C70FCF" w:rsidRDefault="00026541" w:rsidP="000D558A">
      <w:pPr>
        <w:widowControl/>
        <w:autoSpaceDE w:val="0"/>
        <w:autoSpaceDN w:val="0"/>
        <w:adjustRightInd w:val="0"/>
        <w:spacing w:beforeLines="45" w:before="108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C70FC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一</w:t>
      </w:r>
      <w:r w:rsidR="00FB2C0F" w:rsidRPr="00C70FC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、單選</w:t>
      </w:r>
      <w:r w:rsidR="00E047F3" w:rsidRPr="00C70FC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C70FC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C70FC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占</w:t>
      </w:r>
      <w:r w:rsidR="00F83C99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3</w:t>
      </w:r>
      <w:r w:rsidR="00F83C99">
        <w:rPr>
          <w:b/>
          <w:bCs/>
          <w:color w:val="000000" w:themeColor="text1"/>
          <w:spacing w:val="20"/>
          <w:kern w:val="0"/>
          <w:sz w:val="26"/>
          <w:szCs w:val="26"/>
        </w:rPr>
        <w:t>5</w:t>
      </w:r>
      <w:r w:rsidR="00E250C0" w:rsidRPr="00C70FCF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69804304" w14:textId="127460A0" w:rsidR="0023041C" w:rsidRPr="000220F7" w:rsidRDefault="0023041C" w:rsidP="000D558A">
      <w:pPr>
        <w:pStyle w:val="a7"/>
      </w:pPr>
      <w:r w:rsidRPr="000220F7">
        <w:rPr>
          <w:rFonts w:hint="eastAsia"/>
        </w:rPr>
        <w:t>說明：</w:t>
      </w:r>
      <w:r w:rsidRPr="000220F7">
        <w:t>第</w:t>
      </w:r>
      <w:r w:rsidRPr="000220F7">
        <w:rPr>
          <w:rFonts w:hint="eastAsia"/>
        </w:rPr>
        <w:t>1</w:t>
      </w:r>
      <w:r w:rsidRPr="000220F7">
        <w:t>題至第</w:t>
      </w:r>
      <w:r w:rsidR="00F83C99">
        <w:rPr>
          <w:rFonts w:hint="eastAsia"/>
        </w:rPr>
        <w:t>7</w:t>
      </w:r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Pr="000220F7">
        <w:t>5</w:t>
      </w:r>
      <w:r w:rsidRPr="000220F7">
        <w:t>分。</w:t>
      </w:r>
    </w:p>
    <w:p w14:paraId="4F4F2DFF" w14:textId="6EE0CC05" w:rsidR="00F83C99" w:rsidRPr="0072675C" w:rsidRDefault="0003712F" w:rsidP="00BD346C">
      <w:pPr>
        <w:pStyle w:val="a8"/>
        <w:numPr>
          <w:ilvl w:val="0"/>
          <w:numId w:val="43"/>
        </w:numPr>
        <w:adjustRightInd w:val="0"/>
        <w:spacing w:beforeLines="50" w:before="120" w:line="400" w:lineRule="atLeast"/>
        <w:ind w:leftChars="0" w:hangingChars="15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某遊戲共有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10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位玩家，每位玩家均持有寶石，其中持有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顆的有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位，持有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顆的有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位，依此類推，持有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0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顆寶石的有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0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位。</w:t>
      </w:r>
      <w:r w:rsidR="00B5304E" w:rsidRPr="0072675C">
        <w:rPr>
          <w:rFonts w:ascii="Times New Roman" w:eastAsiaTheme="minorEastAsia" w:hAnsi="Times New Roman" w:hint="eastAsia"/>
          <w:spacing w:val="10"/>
          <w:sz w:val="22"/>
        </w:rPr>
        <w:t>試</w:t>
      </w:r>
      <w:r w:rsidR="00F83C99" w:rsidRPr="0072675C">
        <w:rPr>
          <w:rFonts w:ascii="Times New Roman" w:eastAsiaTheme="minorEastAsia" w:hAnsi="Times New Roman" w:hint="eastAsia"/>
          <w:spacing w:val="10"/>
          <w:sz w:val="22"/>
        </w:rPr>
        <w:t>問這些玩家每人持有寶石數量的第</w:t>
      </w:r>
      <w:r w:rsidR="00F83C99" w:rsidRPr="0072675C">
        <w:rPr>
          <w:rFonts w:ascii="Times New Roman" w:eastAsiaTheme="minorEastAsia" w:hAnsi="Times New Roman" w:hint="eastAsia"/>
          <w:spacing w:val="10"/>
          <w:sz w:val="22"/>
        </w:rPr>
        <w:t>90</w:t>
      </w:r>
      <w:r w:rsidR="00F83C99" w:rsidRPr="0072675C">
        <w:rPr>
          <w:rFonts w:ascii="Times New Roman" w:eastAsiaTheme="minorEastAsia" w:hAnsi="Times New Roman" w:hint="eastAsia"/>
          <w:spacing w:val="10"/>
          <w:sz w:val="22"/>
        </w:rPr>
        <w:t>百分位數為下列</w:t>
      </w:r>
      <w:r w:rsidR="00B5304E" w:rsidRPr="0072675C">
        <w:rPr>
          <w:rFonts w:ascii="Times New Roman" w:eastAsiaTheme="minorEastAsia" w:hAnsi="Times New Roman" w:hint="eastAsia"/>
          <w:spacing w:val="10"/>
          <w:sz w:val="22"/>
        </w:rPr>
        <w:t>哪一個選項</w:t>
      </w:r>
      <w:r w:rsidR="004832D6" w:rsidRPr="0072675C">
        <w:rPr>
          <w:rFonts w:ascii="Times New Roman" w:eastAsiaTheme="minorEastAsia" w:hAnsi="Times New Roman" w:hint="eastAsia"/>
          <w:spacing w:val="10"/>
          <w:sz w:val="22"/>
        </w:rPr>
        <w:t>？</w:t>
      </w:r>
    </w:p>
    <w:p w14:paraId="2BA46522" w14:textId="480AD3B1" w:rsidR="00F83C99" w:rsidRPr="0072675C" w:rsidRDefault="00F83C99" w:rsidP="00FB1E99">
      <w:pPr>
        <w:pStyle w:val="ABCDE"/>
        <w:rPr>
          <w:color w:val="000000"/>
        </w:rPr>
      </w:pPr>
      <w:r w:rsidRPr="0072675C">
        <w:t>(1) 16</w:t>
      </w:r>
      <w:r w:rsidRPr="0072675C">
        <w:rPr>
          <w:rFonts w:hint="eastAsia"/>
        </w:rPr>
        <w:tab/>
      </w:r>
      <w:r w:rsidRPr="0072675C">
        <w:t>(2) 17</w:t>
      </w:r>
      <w:r w:rsidRPr="0072675C">
        <w:rPr>
          <w:rFonts w:hint="eastAsia"/>
        </w:rPr>
        <w:tab/>
      </w:r>
      <w:r w:rsidRPr="0072675C">
        <w:t>(3) 18</w:t>
      </w:r>
      <w:r w:rsidRPr="0072675C">
        <w:rPr>
          <w:rFonts w:hint="eastAsia"/>
        </w:rPr>
        <w:tab/>
      </w:r>
      <w:r w:rsidRPr="0072675C">
        <w:t>(4) 19</w:t>
      </w:r>
      <w:r w:rsidRPr="0072675C">
        <w:rPr>
          <w:rFonts w:hint="eastAsia"/>
        </w:rPr>
        <w:tab/>
      </w:r>
      <w:r w:rsidRPr="0072675C">
        <w:t>(5) 20</w:t>
      </w:r>
    </w:p>
    <w:p w14:paraId="61E529DB" w14:textId="6D4706BA" w:rsidR="00800765" w:rsidRPr="0072675C" w:rsidRDefault="00800765" w:rsidP="00C26AE4">
      <w:pPr>
        <w:widowControl/>
        <w:spacing w:line="400" w:lineRule="atLeast"/>
        <w:ind w:leftChars="150" w:left="720" w:hangingChars="150" w:hanging="360"/>
        <w:jc w:val="both"/>
        <w:rPr>
          <w:spacing w:val="10"/>
          <w:sz w:val="22"/>
          <w:szCs w:val="22"/>
        </w:rPr>
      </w:pPr>
    </w:p>
    <w:p w14:paraId="47EA8907" w14:textId="4AFB5D1A" w:rsidR="000123C8" w:rsidRPr="0072675C" w:rsidRDefault="00F83C99" w:rsidP="002544C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0123C8" w:rsidRPr="004E7D87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已知</w:t>
      </w:r>
      <w:r w:rsidR="006A6CBD" w:rsidRPr="004E7D87">
        <w:rPr>
          <w:spacing w:val="12"/>
          <w:position w:val="-8"/>
        </w:rPr>
        <w:object w:dxaOrig="560" w:dyaOrig="279" w14:anchorId="1C12EBD5">
          <v:shape id="_x0000_i1030" type="#_x0000_t75" style="width:27.75pt;height:14.25pt" o:ole="">
            <v:imagedata r:id="rId19" o:title=""/>
          </v:shape>
          <o:OLEObject Type="Embed" ProgID="Equation.DSMT4" ShapeID="_x0000_i1030" DrawAspect="Content" ObjectID="_1766491740" r:id="rId20"/>
        </w:object>
      </w:r>
      <w:r w:rsidR="000123C8" w:rsidRPr="004E7D87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為實數，且滿足</w:t>
      </w:r>
      <w:r w:rsidR="006A6CBD" w:rsidRPr="004E7D87">
        <w:rPr>
          <w:spacing w:val="12"/>
          <w:position w:val="-6"/>
        </w:rPr>
        <w:object w:dxaOrig="880" w:dyaOrig="260" w14:anchorId="4B0DB72C">
          <v:shape id="_x0000_i1031" type="#_x0000_t75" style="width:44.25pt;height:12.75pt" o:ole="">
            <v:imagedata r:id="rId21" o:title=""/>
          </v:shape>
          <o:OLEObject Type="Embed" ProgID="Equation.DSMT4" ShapeID="_x0000_i1031" DrawAspect="Content" ObjectID="_1766491741" r:id="rId22"/>
        </w:object>
      </w:r>
      <w:r w:rsidR="000123C8" w:rsidRPr="004E7D87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6A6CBD" w:rsidRPr="004E7D87">
        <w:rPr>
          <w:spacing w:val="12"/>
          <w:position w:val="-10"/>
        </w:rPr>
        <w:object w:dxaOrig="820" w:dyaOrig="300" w14:anchorId="678243FE">
          <v:shape id="_x0000_i1032" type="#_x0000_t75" style="width:41.25pt;height:15pt" o:ole="">
            <v:imagedata r:id="rId23" o:title=""/>
          </v:shape>
          <o:OLEObject Type="Embed" ProgID="Equation.DSMT4" ShapeID="_x0000_i1032" DrawAspect="Content" ObjectID="_1766491742" r:id="rId24"/>
        </w:object>
      </w:r>
      <w:r w:rsidR="000123C8" w:rsidRPr="004E7D87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6A6CBD" w:rsidRPr="004E7D87">
        <w:rPr>
          <w:spacing w:val="12"/>
          <w:position w:val="-10"/>
        </w:rPr>
        <w:object w:dxaOrig="800" w:dyaOrig="300" w14:anchorId="09AEA018">
          <v:shape id="_x0000_i1033" type="#_x0000_t75" style="width:39.75pt;height:15pt" o:ole="">
            <v:imagedata r:id="rId25" o:title=""/>
          </v:shape>
          <o:OLEObject Type="Embed" ProgID="Equation.DSMT4" ShapeID="_x0000_i1033" DrawAspect="Content" ObjectID="_1766491743" r:id="rId26"/>
        </w:object>
      </w:r>
      <w:r w:rsidR="000123C8" w:rsidRPr="004E7D87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，試</w:t>
      </w:r>
      <w:r w:rsidR="000E05C0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選出正確的選項。</w:t>
      </w:r>
    </w:p>
    <w:p w14:paraId="0F5782A3" w14:textId="3543C34A" w:rsidR="002544CB" w:rsidRPr="0072675C" w:rsidRDefault="000123C8" w:rsidP="00BF50EB">
      <w:pPr>
        <w:pStyle w:val="AB"/>
        <w:tabs>
          <w:tab w:val="left" w:pos="3360"/>
        </w:tabs>
        <w:spacing w:line="400" w:lineRule="atLeast"/>
        <w:rPr>
          <w:szCs w:val="22"/>
        </w:rPr>
      </w:pPr>
      <w:r w:rsidRPr="0072675C">
        <w:rPr>
          <w:rFonts w:hint="eastAsia"/>
          <w:szCs w:val="22"/>
        </w:rPr>
        <w:t xml:space="preserve">(1) </w:t>
      </w:r>
      <w:r w:rsidR="000E05C0" w:rsidRPr="006A6CBD">
        <w:rPr>
          <w:position w:val="-6"/>
        </w:rPr>
        <w:object w:dxaOrig="1100" w:dyaOrig="260" w14:anchorId="45F17D10">
          <v:shape id="_x0000_i1034" type="#_x0000_t75" style="width:54.7pt;height:12.75pt" o:ole="">
            <v:imagedata r:id="rId27" o:title=""/>
          </v:shape>
          <o:OLEObject Type="Embed" ProgID="Equation.DSMT4" ShapeID="_x0000_i1034" DrawAspect="Content" ObjectID="_1766491744" r:id="rId28"/>
        </w:object>
      </w:r>
      <w:r w:rsidRPr="0072675C">
        <w:rPr>
          <w:rFonts w:hint="eastAsia"/>
          <w:szCs w:val="22"/>
        </w:rPr>
        <w:tab/>
        <w:t xml:space="preserve">(2) </w:t>
      </w:r>
      <w:r w:rsidR="000E05C0" w:rsidRPr="006A6CBD">
        <w:rPr>
          <w:position w:val="-6"/>
        </w:rPr>
        <w:object w:dxaOrig="1100" w:dyaOrig="260" w14:anchorId="27D479F4">
          <v:shape id="_x0000_i1035" type="#_x0000_t75" style="width:54.7pt;height:12.75pt" o:ole="">
            <v:imagedata r:id="rId29" o:title=""/>
          </v:shape>
          <o:OLEObject Type="Embed" ProgID="Equation.DSMT4" ShapeID="_x0000_i1035" DrawAspect="Content" ObjectID="_1766491745" r:id="rId30"/>
        </w:object>
      </w:r>
      <w:r w:rsidR="002544CB" w:rsidRPr="0072675C">
        <w:rPr>
          <w:szCs w:val="22"/>
        </w:rPr>
        <w:tab/>
      </w:r>
      <w:r w:rsidRPr="0072675C">
        <w:rPr>
          <w:rFonts w:hint="eastAsia"/>
          <w:szCs w:val="22"/>
        </w:rPr>
        <w:t xml:space="preserve">(3) </w:t>
      </w:r>
      <w:r w:rsidR="000E05C0" w:rsidRPr="006A6CBD">
        <w:rPr>
          <w:position w:val="-6"/>
        </w:rPr>
        <w:object w:dxaOrig="1100" w:dyaOrig="260" w14:anchorId="2E70C5E3">
          <v:shape id="_x0000_i1036" type="#_x0000_t75" style="width:54.7pt;height:12.75pt" o:ole="">
            <v:imagedata r:id="rId31" o:title=""/>
          </v:shape>
          <o:OLEObject Type="Embed" ProgID="Equation.DSMT4" ShapeID="_x0000_i1036" DrawAspect="Content" ObjectID="_1766491746" r:id="rId32"/>
        </w:object>
      </w:r>
    </w:p>
    <w:p w14:paraId="4716D50E" w14:textId="13F10349" w:rsidR="000123C8" w:rsidRPr="0072675C" w:rsidRDefault="000123C8" w:rsidP="00BF50EB">
      <w:pPr>
        <w:pStyle w:val="AB"/>
        <w:tabs>
          <w:tab w:val="left" w:pos="3360"/>
        </w:tabs>
        <w:spacing w:line="400" w:lineRule="atLeast"/>
        <w:rPr>
          <w:szCs w:val="22"/>
        </w:rPr>
      </w:pPr>
      <w:r w:rsidRPr="0072675C">
        <w:rPr>
          <w:rFonts w:hint="eastAsia"/>
          <w:szCs w:val="22"/>
        </w:rPr>
        <w:t xml:space="preserve">(4) </w:t>
      </w:r>
      <w:r w:rsidR="000E05C0" w:rsidRPr="006A6CBD">
        <w:rPr>
          <w:position w:val="-6"/>
        </w:rPr>
        <w:object w:dxaOrig="780" w:dyaOrig="260" w14:anchorId="2AE19924">
          <v:shape id="_x0000_i1037" type="#_x0000_t75" style="width:39pt;height:12.75pt" o:ole="">
            <v:imagedata r:id="rId33" o:title=""/>
          </v:shape>
          <o:OLEObject Type="Embed" ProgID="Equation.DSMT4" ShapeID="_x0000_i1037" DrawAspect="Content" ObjectID="_1766491747" r:id="rId34"/>
        </w:object>
      </w:r>
      <w:r w:rsidR="002544CB" w:rsidRPr="0072675C">
        <w:rPr>
          <w:szCs w:val="22"/>
        </w:rPr>
        <w:tab/>
      </w:r>
      <w:r w:rsidRPr="0072675C">
        <w:rPr>
          <w:rFonts w:hint="eastAsia"/>
          <w:szCs w:val="22"/>
        </w:rPr>
        <w:t xml:space="preserve">(5) </w:t>
      </w:r>
      <w:r w:rsidR="000E05C0" w:rsidRPr="006A6CBD">
        <w:rPr>
          <w:position w:val="-6"/>
        </w:rPr>
        <w:object w:dxaOrig="820" w:dyaOrig="260" w14:anchorId="7A267C01">
          <v:shape id="_x0000_i1038" type="#_x0000_t75" style="width:41.25pt;height:12.75pt" o:ole="">
            <v:imagedata r:id="rId35" o:title=""/>
          </v:shape>
          <o:OLEObject Type="Embed" ProgID="Equation.DSMT4" ShapeID="_x0000_i1038" DrawAspect="Content" ObjectID="_1766491748" r:id="rId36"/>
        </w:object>
      </w:r>
    </w:p>
    <w:p w14:paraId="39253D25" w14:textId="77777777" w:rsidR="00F64187" w:rsidRPr="0072675C" w:rsidRDefault="00F64187" w:rsidP="00C26AE4">
      <w:pPr>
        <w:widowControl/>
        <w:spacing w:line="400" w:lineRule="atLeast"/>
        <w:ind w:leftChars="150" w:left="690" w:hangingChars="150" w:hanging="330"/>
        <w:jc w:val="both"/>
        <w:rPr>
          <w:sz w:val="22"/>
          <w:szCs w:val="22"/>
        </w:rPr>
      </w:pPr>
    </w:p>
    <w:p w14:paraId="668DBDED" w14:textId="1573D69E" w:rsidR="00F83C99" w:rsidRPr="0072675C" w:rsidRDefault="00C26AE4" w:rsidP="002544C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spacing w:val="10"/>
          <w:sz w:val="22"/>
        </w:rPr>
      </w:pPr>
      <w:bookmarkStart w:id="1" w:name="_Hlk149833267"/>
      <w:r w:rsidRPr="0072675C">
        <w:rPr>
          <w:noProof/>
        </w:rPr>
        <mc:AlternateContent>
          <mc:Choice Requires="wpg">
            <w:drawing>
              <wp:anchor distT="0" distB="0" distL="114300" distR="114300" simplePos="0" relativeHeight="251748864" behindDoc="0" locked="0" layoutInCell="1" allowOverlap="1" wp14:anchorId="57BFE4B5" wp14:editId="242A8828">
                <wp:simplePos x="0" y="0"/>
                <wp:positionH relativeFrom="margin">
                  <wp:posOffset>4163695</wp:posOffset>
                </wp:positionH>
                <wp:positionV relativeFrom="paragraph">
                  <wp:posOffset>147320</wp:posOffset>
                </wp:positionV>
                <wp:extent cx="1725930" cy="1930400"/>
                <wp:effectExtent l="0" t="0" r="7620" b="0"/>
                <wp:wrapSquare wrapText="bothSides"/>
                <wp:docPr id="29" name="群組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5930" cy="1930400"/>
                          <a:chOff x="36576" y="0"/>
                          <a:chExt cx="1818893" cy="2034528"/>
                        </a:xfrm>
                      </wpg:grpSpPr>
                      <pic:pic xmlns:pic="http://schemas.openxmlformats.org/drawingml/2006/picture">
                        <pic:nvPicPr>
                          <pic:cNvPr id="20" name="圖片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7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bright="2000" contrast="-56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37"/>
                          <a:stretch/>
                        </pic:blipFill>
                        <pic:spPr>
                          <a:xfrm>
                            <a:off x="80466" y="0"/>
                            <a:ext cx="1775003" cy="19939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8" name="群組 28"/>
                        <wpg:cNvGrpSpPr/>
                        <wpg:grpSpPr>
                          <a:xfrm>
                            <a:off x="36576" y="307239"/>
                            <a:ext cx="1766368" cy="1727289"/>
                            <a:chOff x="-87117" y="0"/>
                            <a:chExt cx="1766368" cy="1727289"/>
                          </a:xfrm>
                        </wpg:grpSpPr>
                        <wps:wsp>
                          <wps:cNvPr id="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1009" y="0"/>
                              <a:ext cx="134036" cy="17978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10DA4D4" w14:textId="40DFFB42" w:rsidR="001C20A0" w:rsidRPr="004F730D" w:rsidRDefault="001C20A0" w:rsidP="004F730D">
                                <w:pPr>
                                  <w:jc w:val="right"/>
                                  <w:rPr>
                                    <w:i/>
                                    <w:sz w:val="20"/>
                                  </w:rPr>
                                </w:pPr>
                                <w:r w:rsidRPr="004F730D">
                                  <w:rPr>
                                    <w:i/>
                                    <w:sz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26" y="504852"/>
                              <a:ext cx="121920" cy="18173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5755625" w14:textId="7968FFB3" w:rsidR="001C20A0" w:rsidRPr="004F730D" w:rsidRDefault="001C20A0" w:rsidP="004F730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02276"/>
                              <a:ext cx="141805" cy="1843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842AF6" w14:textId="1A67E3B6" w:rsidR="001C20A0" w:rsidRPr="004F730D" w:rsidRDefault="001C20A0" w:rsidP="004F730D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882" y="1063795"/>
                              <a:ext cx="121920" cy="21814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FFC4AF0" w14:textId="71D4C192" w:rsidR="001C20A0" w:rsidRPr="004F730D" w:rsidRDefault="001C20A0" w:rsidP="004F730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8946" y="741823"/>
                              <a:ext cx="121920" cy="1784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8A32F2" w14:textId="466B8C29" w:rsidR="001C20A0" w:rsidRPr="004F730D" w:rsidRDefault="001C20A0" w:rsidP="004F730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7331" y="736672"/>
                              <a:ext cx="121920" cy="18358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1D7607" w14:textId="58A348B9" w:rsidR="001C20A0" w:rsidRPr="004F730D" w:rsidRDefault="001C20A0" w:rsidP="004F730D">
                                <w:pPr>
                                  <w:jc w:val="right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9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7117" y="1548168"/>
                              <a:ext cx="141805" cy="17912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C01F64" w14:textId="3322FE70" w:rsidR="001C20A0" w:rsidRPr="004F730D" w:rsidRDefault="001C20A0" w:rsidP="004F730D">
                                <w:pPr>
                                  <w:snapToGrid w:val="0"/>
                                  <w:spacing w:line="200" w:lineRule="exact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BFE4B5" id="群組 29" o:spid="_x0000_s1184" style="position:absolute;left:0;text-align:left;margin-left:327.85pt;margin-top:11.6pt;width:135.9pt;height:152pt;z-index:251748864;mso-position-horizontal-relative:margin;mso-width-relative:margin;mso-height-relative:margin" coordorigin="365" coordsize="18188,203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">
                <v:shape id="圖片 20" o:spid="_x0000_s1185" type="#_x0000_t75" style="position:absolute;left:804;width:17750;height:199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">
                  <v:imagedata r:id="rId39" o:title="" cropleft="2842f" grayscale="t"/>
                </v:shape>
                <v:group id="群組 28" o:spid="_x0000_s1186" style="position:absolute;left:365;top:3072;width:17664;height:17273" coordorigin="-871" coordsize="17663,17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_x0000_s1187" type="#_x0000_t202" style="position:absolute;left:9810;width:1340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" fillcolor="white [3212]" stroked="f">
                    <v:textbox inset="0,0,0,0">
                      <w:txbxContent>
                        <w:p w14:paraId="010DA4D4" w14:textId="40DFFB42" w:rsidR="001C20A0" w:rsidRPr="004F730D" w:rsidRDefault="001C20A0" w:rsidP="004F730D">
                          <w:pPr>
                            <w:jc w:val="right"/>
                            <w:rPr>
                              <w:i/>
                              <w:sz w:val="20"/>
                            </w:rPr>
                          </w:pPr>
                          <w:r w:rsidRPr="004F730D">
                            <w:rPr>
                              <w:i/>
                              <w:sz w:val="20"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188" type="#_x0000_t202" style="position:absolute;left:7521;top:5048;width:1219;height:1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" fillcolor="white [3212]" stroked="f">
                    <v:textbox inset="0,0,0,0">
                      <w:txbxContent>
                        <w:p w14:paraId="15755625" w14:textId="7968FFB3" w:rsidR="001C20A0" w:rsidRPr="004F730D" w:rsidRDefault="001C20A0" w:rsidP="004F730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189" type="#_x0000_t202" style="position:absolute;top:5022;width:1418;height:18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" fillcolor="white [3212]" stroked="f">
                    <v:textbox inset="0,0,0,0">
                      <w:txbxContent>
                        <w:p w14:paraId="21842AF6" w14:textId="1A67E3B6" w:rsidR="001C20A0" w:rsidRPr="004F730D" w:rsidRDefault="001C20A0" w:rsidP="004F730D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190" type="#_x0000_t202" style="position:absolute;left:5228;top:10637;width:1220;height:21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" fillcolor="white [3212]" stroked="f">
                    <v:textbox inset="0,0,0,0">
                      <w:txbxContent>
                        <w:p w14:paraId="2FFC4AF0" w14:textId="71D4C192" w:rsidR="001C20A0" w:rsidRPr="004F730D" w:rsidRDefault="001C20A0" w:rsidP="004F730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Q</w:t>
                          </w:r>
                        </w:p>
                      </w:txbxContent>
                    </v:textbox>
                  </v:shape>
                  <v:shape id="_x0000_s1191" type="#_x0000_t202" style="position:absolute;left:8989;top:7418;width:1219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" fillcolor="white [3212]" stroked="f">
                    <v:textbox inset="0,0,0,0">
                      <w:txbxContent>
                        <w:p w14:paraId="668A32F2" w14:textId="466B8C29" w:rsidR="001C20A0" w:rsidRPr="004F730D" w:rsidRDefault="001C20A0" w:rsidP="004F730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92" type="#_x0000_t202" style="position:absolute;left:15573;top:7366;width:1219;height:18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" fillcolor="white [3212]" stroked="f">
                    <v:textbox inset="0,0,0,0">
                      <w:txbxContent>
                        <w:p w14:paraId="4F1D7607" w14:textId="58A348B9" w:rsidR="001C20A0" w:rsidRPr="004F730D" w:rsidRDefault="001C20A0" w:rsidP="004F730D">
                          <w:pPr>
                            <w:jc w:val="right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193" type="#_x0000_t202" style="position:absolute;left:-871;top:15481;width:1417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" fillcolor="white [3212]" stroked="f">
                    <v:textbox inset="0,0,0,0">
                      <w:txbxContent>
                        <w:p w14:paraId="43C01F64" w14:textId="3322FE70" w:rsidR="001C20A0" w:rsidRPr="004F730D" w:rsidRDefault="001C20A0" w:rsidP="004F730D">
                          <w:pPr>
                            <w:snapToGrid w:val="0"/>
                            <w:spacing w:line="200" w:lineRule="exact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0E2AC4" w:rsidRPr="0072675C">
        <w:rPr>
          <w:rFonts w:ascii="Times New Roman" w:eastAsiaTheme="minorEastAsia" w:hAnsi="Times New Roman"/>
          <w:spacing w:val="10"/>
          <w:sz w:val="22"/>
        </w:rPr>
        <w:t>3</w:t>
      </w:r>
      <w:r w:rsidR="00F83C99" w:rsidRPr="0072675C">
        <w:rPr>
          <w:rFonts w:ascii="Times New Roman" w:eastAsiaTheme="minorEastAsia" w:hAnsi="Times New Roman" w:hint="eastAsia"/>
          <w:spacing w:val="10"/>
          <w:sz w:val="22"/>
        </w:rPr>
        <w:t>.</w:t>
      </w:r>
      <w:r w:rsidR="00F83C99" w:rsidRPr="0072675C">
        <w:rPr>
          <w:rFonts w:ascii="Times New Roman" w:eastAsiaTheme="minorEastAsia" w:hAnsi="Times New Roman"/>
          <w:spacing w:val="10"/>
          <w:sz w:val="22"/>
        </w:rPr>
        <w:tab/>
      </w:r>
      <w:r w:rsidR="00F83C99" w:rsidRPr="00DC6F43">
        <w:rPr>
          <w:rFonts w:ascii="Times New Roman" w:eastAsiaTheme="minorEastAsia" w:hAnsi="Times New Roman" w:hint="eastAsia"/>
          <w:spacing w:val="12"/>
          <w:sz w:val="22"/>
        </w:rPr>
        <w:t>某射擊遊戲的玩家要避開障礙物射擊目標。</w:t>
      </w:r>
      <w:r w:rsidR="0061301E" w:rsidRPr="00DC6F43">
        <w:rPr>
          <w:rFonts w:ascii="Times New Roman" w:eastAsiaTheme="minorEastAsia" w:hAnsi="Times New Roman" w:hint="eastAsia"/>
          <w:spacing w:val="12"/>
          <w:sz w:val="22"/>
        </w:rPr>
        <w:t>今在遊戲畫面中設立一直角坐標系，</w:t>
      </w:r>
      <w:r w:rsidR="00F83C99" w:rsidRPr="00DC6F43">
        <w:rPr>
          <w:rFonts w:ascii="Times New Roman" w:eastAsiaTheme="minorEastAsia" w:hAnsi="Times New Roman" w:hint="eastAsia"/>
          <w:spacing w:val="12"/>
          <w:sz w:val="22"/>
        </w:rPr>
        <w:t>以</w:t>
      </w:r>
      <w:r w:rsidR="0061301E" w:rsidRPr="00DC6F43">
        <w:rPr>
          <w:rFonts w:ascii="Times New Roman" w:eastAsiaTheme="minorEastAsia" w:hAnsi="Times New Roman" w:hint="eastAsia"/>
          <w:spacing w:val="12"/>
          <w:sz w:val="22"/>
        </w:rPr>
        <w:t>長方形</w:t>
      </w:r>
      <w:r w:rsidR="00F83C99" w:rsidRPr="00DC6F43">
        <w:rPr>
          <w:rFonts w:ascii="Times New Roman" w:eastAsiaTheme="minorEastAsia" w:hAnsi="Times New Roman" w:hint="eastAsia"/>
          <w:spacing w:val="12"/>
          <w:sz w:val="22"/>
        </w:rPr>
        <w:t>螢幕左下角</w:t>
      </w:r>
      <w:r w:rsidR="007A6C78" w:rsidRPr="00DC6F43">
        <w:rPr>
          <w:rFonts w:ascii="Times New Roman" w:eastAsiaTheme="minorEastAsia" w:hAnsi="Times New Roman" w:hint="eastAsia"/>
          <w:spacing w:val="12"/>
          <w:sz w:val="22"/>
        </w:rPr>
        <w:t>點</w:t>
      </w:r>
      <w:r w:rsidR="006A6CBD" w:rsidRPr="00DC6F43">
        <w:rPr>
          <w:spacing w:val="12"/>
          <w:position w:val="-6"/>
        </w:rPr>
        <w:object w:dxaOrig="240" w:dyaOrig="260" w14:anchorId="212C60AA">
          <v:shape id="_x0000_i1039" type="#_x0000_t75" style="width:12pt;height:12.75pt" o:ole="">
            <v:imagedata r:id="rId40" o:title=""/>
          </v:shape>
          <o:OLEObject Type="Embed" ProgID="Equation.DSMT4" ShapeID="_x0000_i1039" DrawAspect="Content" ObjectID="_1766491749" r:id="rId41"/>
        </w:object>
      </w:r>
      <w:r w:rsidR="00F83C99" w:rsidRPr="00DC6F43">
        <w:rPr>
          <w:rFonts w:ascii="Times New Roman" w:eastAsiaTheme="minorEastAsia" w:hAnsi="Times New Roman" w:hint="eastAsia"/>
          <w:spacing w:val="12"/>
          <w:sz w:val="22"/>
        </w:rPr>
        <w:t>為原點，螢幕下方的邊緣為</w:t>
      </w:r>
      <w:r w:rsidR="006A6CBD" w:rsidRPr="00DC6F43">
        <w:rPr>
          <w:spacing w:val="12"/>
          <w:position w:val="-6"/>
        </w:rPr>
        <w:object w:dxaOrig="180" w:dyaOrig="200" w14:anchorId="132D1E98">
          <v:shape id="_x0000_i1040" type="#_x0000_t75" style="width:9pt;height:9.75pt" o:ole="">
            <v:imagedata r:id="rId42" o:title=""/>
          </v:shape>
          <o:OLEObject Type="Embed" ProgID="Equation.DSMT4" ShapeID="_x0000_i1040" DrawAspect="Content" ObjectID="_1766491750" r:id="rId43"/>
        </w:object>
      </w:r>
      <w:r w:rsidR="00F83C99" w:rsidRPr="00DC6F43">
        <w:rPr>
          <w:rFonts w:ascii="Times New Roman" w:eastAsiaTheme="minorEastAsia" w:hAnsi="Times New Roman" w:hint="eastAsia"/>
          <w:spacing w:val="12"/>
          <w:sz w:val="22"/>
        </w:rPr>
        <w:t>軸、螢幕左方的邊緣為</w:t>
      </w:r>
      <w:r w:rsidR="006A6CBD" w:rsidRPr="00DC6F43">
        <w:rPr>
          <w:spacing w:val="12"/>
          <w:position w:val="-10"/>
        </w:rPr>
        <w:object w:dxaOrig="200" w:dyaOrig="240" w14:anchorId="534F8879">
          <v:shape id="_x0000_i1041" type="#_x0000_t75" style="width:9.75pt;height:12pt" o:ole="">
            <v:imagedata r:id="rId44" o:title=""/>
          </v:shape>
          <o:OLEObject Type="Embed" ProgID="Equation.DSMT4" ShapeID="_x0000_i1041" DrawAspect="Content" ObjectID="_1766491751" r:id="rId45"/>
        </w:object>
      </w:r>
      <w:r w:rsidR="00F83C99" w:rsidRPr="00DC6F43">
        <w:rPr>
          <w:rFonts w:ascii="Times New Roman" w:eastAsiaTheme="minorEastAsia" w:hAnsi="Times New Roman" w:hint="eastAsia"/>
          <w:spacing w:val="12"/>
          <w:sz w:val="22"/>
        </w:rPr>
        <w:t>軸，目標物放在</w:t>
      </w:r>
      <w:r w:rsidR="002A0C68" w:rsidRPr="00DC6F43">
        <w:rPr>
          <w:rFonts w:ascii="Times New Roman" w:eastAsiaTheme="minorEastAsia" w:hAnsi="Times New Roman" w:hint="eastAsia"/>
          <w:spacing w:val="12"/>
          <w:sz w:val="22"/>
        </w:rPr>
        <w:t>點</w:t>
      </w:r>
      <w:r w:rsidR="00ED2384" w:rsidRPr="00DC6F43">
        <w:rPr>
          <w:spacing w:val="12"/>
          <w:position w:val="-10"/>
        </w:rPr>
        <w:object w:dxaOrig="840" w:dyaOrig="300" w14:anchorId="52DD7568">
          <v:shape id="_x0000_i1042" type="#_x0000_t75" style="width:42pt;height:15pt" o:ole="">
            <v:imagedata r:id="rId46" o:title=""/>
          </v:shape>
          <o:OLEObject Type="Embed" ProgID="Equation.DSMT4" ShapeID="_x0000_i1042" DrawAspect="Content" ObjectID="_1766491752" r:id="rId47"/>
        </w:object>
      </w:r>
      <w:r w:rsidR="00F83C99" w:rsidRPr="00DC6F43">
        <w:rPr>
          <w:rFonts w:ascii="Times New Roman" w:eastAsiaTheme="minorEastAsia" w:hAnsi="Times New Roman" w:hint="eastAsia"/>
          <w:spacing w:val="12"/>
          <w:sz w:val="22"/>
        </w:rPr>
        <w:t>。畫面中有兩面牆</w:t>
      </w:r>
      <w:r w:rsidR="002A0C68" w:rsidRPr="00DC6F43">
        <w:rPr>
          <w:rFonts w:ascii="Times New Roman" w:eastAsiaTheme="minorEastAsia" w:hAnsi="Times New Roman" w:hint="eastAsia"/>
          <w:spacing w:val="12"/>
          <w:sz w:val="22"/>
        </w:rPr>
        <w:t>（牆厚度可忽略不計）</w:t>
      </w:r>
      <w:r w:rsidR="00F83C99" w:rsidRPr="00DC6F43">
        <w:rPr>
          <w:rFonts w:ascii="Times New Roman" w:eastAsiaTheme="minorEastAsia" w:hAnsi="Times New Roman" w:hint="eastAsia"/>
          <w:spacing w:val="12"/>
          <w:sz w:val="22"/>
        </w:rPr>
        <w:t>，一面牆由</w:t>
      </w:r>
      <w:r w:rsidR="002A0C68" w:rsidRPr="00DC6F43">
        <w:rPr>
          <w:rFonts w:ascii="Times New Roman" w:eastAsiaTheme="minorEastAsia" w:hAnsi="Times New Roman" w:hint="eastAsia"/>
          <w:spacing w:val="12"/>
          <w:sz w:val="22"/>
        </w:rPr>
        <w:t>點</w:t>
      </w:r>
      <w:r w:rsidR="00ED2384" w:rsidRPr="00DC6F43">
        <w:rPr>
          <w:spacing w:val="12"/>
          <w:position w:val="-10"/>
        </w:rPr>
        <w:object w:dxaOrig="740" w:dyaOrig="300" w14:anchorId="1C3D7024">
          <v:shape id="_x0000_i1043" type="#_x0000_t75" style="width:36.75pt;height:15pt" o:ole="">
            <v:imagedata r:id="rId48" o:title=""/>
          </v:shape>
          <o:OLEObject Type="Embed" ProgID="Equation.DSMT4" ShapeID="_x0000_i1043" DrawAspect="Content" ObjectID="_1766491753" r:id="rId49"/>
        </w:object>
      </w:r>
      <w:r w:rsidR="00F83C99" w:rsidRPr="00DC6F43">
        <w:rPr>
          <w:rFonts w:ascii="Times New Roman" w:eastAsiaTheme="minorEastAsia" w:hAnsi="Times New Roman" w:hint="eastAsia"/>
          <w:spacing w:val="12"/>
          <w:sz w:val="22"/>
        </w:rPr>
        <w:t>水平延伸到</w:t>
      </w:r>
      <w:r w:rsidR="002A0C68">
        <w:rPr>
          <w:rFonts w:ascii="Times New Roman" w:eastAsiaTheme="minorEastAsia" w:hAnsi="Times New Roman" w:hint="eastAsia"/>
          <w:spacing w:val="10"/>
          <w:sz w:val="22"/>
        </w:rPr>
        <w:t>點</w:t>
      </w:r>
      <w:r w:rsidR="00ED2384" w:rsidRPr="00ED2384">
        <w:rPr>
          <w:position w:val="-10"/>
        </w:rPr>
        <w:object w:dxaOrig="740" w:dyaOrig="300" w14:anchorId="204BC7F8">
          <v:shape id="_x0000_i1044" type="#_x0000_t75" style="width:36.75pt;height:15pt" o:ole="">
            <v:imagedata r:id="rId50" o:title=""/>
          </v:shape>
          <o:OLEObject Type="Embed" ProgID="Equation.DSMT4" ShapeID="_x0000_i1044" DrawAspect="Content" ObjectID="_1766491754" r:id="rId51"/>
        </w:object>
      </w:r>
      <w:r w:rsidR="00F83C99" w:rsidRPr="0072675C">
        <w:rPr>
          <w:rFonts w:ascii="Times New Roman" w:eastAsiaTheme="minorEastAsia" w:hAnsi="Times New Roman" w:hint="eastAsia"/>
          <w:spacing w:val="10"/>
          <w:sz w:val="22"/>
        </w:rPr>
        <w:t>，</w:t>
      </w:r>
      <w:r w:rsidR="00F83C99" w:rsidRPr="00DC6F43">
        <w:rPr>
          <w:rFonts w:ascii="Times New Roman" w:eastAsiaTheme="minorEastAsia" w:hAnsi="Times New Roman" w:hint="eastAsia"/>
          <w:spacing w:val="8"/>
          <w:sz w:val="22"/>
        </w:rPr>
        <w:t>另一面牆由</w:t>
      </w:r>
      <w:r w:rsidR="002A0C68" w:rsidRPr="00DC6F43">
        <w:rPr>
          <w:rFonts w:ascii="Times New Roman" w:eastAsiaTheme="minorEastAsia" w:hAnsi="Times New Roman" w:hint="eastAsia"/>
          <w:spacing w:val="8"/>
          <w:sz w:val="22"/>
        </w:rPr>
        <w:t>點</w:t>
      </w:r>
      <w:r w:rsidR="00ED2384" w:rsidRPr="00DC6F43">
        <w:rPr>
          <w:spacing w:val="8"/>
          <w:position w:val="-10"/>
        </w:rPr>
        <w:object w:dxaOrig="680" w:dyaOrig="300" w14:anchorId="23390CCE">
          <v:shape id="_x0000_i1045" type="#_x0000_t75" style="width:33.7pt;height:15pt" o:ole="">
            <v:imagedata r:id="rId52" o:title=""/>
          </v:shape>
          <o:OLEObject Type="Embed" ProgID="Equation.DSMT4" ShapeID="_x0000_i1045" DrawAspect="Content" ObjectID="_1766491755" r:id="rId53"/>
        </w:object>
      </w:r>
      <w:r w:rsidR="00F83C99" w:rsidRPr="00DC6F43">
        <w:rPr>
          <w:rFonts w:ascii="Times New Roman" w:eastAsiaTheme="minorEastAsia" w:hAnsi="Times New Roman" w:hint="eastAsia"/>
          <w:spacing w:val="8"/>
          <w:sz w:val="22"/>
        </w:rPr>
        <w:t>水平延伸到</w:t>
      </w:r>
      <w:r w:rsidR="002A0C68" w:rsidRPr="00DC6F43">
        <w:rPr>
          <w:rFonts w:ascii="Times New Roman" w:eastAsiaTheme="minorEastAsia" w:hAnsi="Times New Roman" w:hint="eastAsia"/>
          <w:spacing w:val="8"/>
          <w:sz w:val="22"/>
        </w:rPr>
        <w:t>點</w:t>
      </w:r>
      <w:r w:rsidR="00ED2384" w:rsidRPr="00DC6F43">
        <w:rPr>
          <w:spacing w:val="8"/>
          <w:position w:val="-10"/>
        </w:rPr>
        <w:object w:dxaOrig="680" w:dyaOrig="300" w14:anchorId="48C33400">
          <v:shape id="_x0000_i1046" type="#_x0000_t75" style="width:33.7pt;height:15pt" o:ole="">
            <v:imagedata r:id="rId54" o:title=""/>
          </v:shape>
          <o:OLEObject Type="Embed" ProgID="Equation.DSMT4" ShapeID="_x0000_i1046" DrawAspect="Content" ObjectID="_1766491756" r:id="rId55"/>
        </w:object>
      </w:r>
      <w:r w:rsidR="00BD7586" w:rsidRPr="00DC6F43">
        <w:rPr>
          <w:rFonts w:ascii="Times New Roman" w:eastAsiaTheme="minorEastAsia" w:hAnsi="Times New Roman" w:hint="eastAsia"/>
          <w:spacing w:val="8"/>
          <w:sz w:val="22"/>
        </w:rPr>
        <w:t>，</w:t>
      </w:r>
      <w:r w:rsidR="002A0C68" w:rsidRPr="00DC6F43">
        <w:rPr>
          <w:rFonts w:ascii="Times New Roman" w:eastAsiaTheme="minorEastAsia" w:hAnsi="Times New Roman" w:hint="eastAsia"/>
          <w:spacing w:val="8"/>
          <w:sz w:val="22"/>
        </w:rPr>
        <w:t>如右圖之示意圖</w:t>
      </w:r>
      <w:r w:rsidR="00F83C99" w:rsidRPr="00DC6F43">
        <w:rPr>
          <w:rFonts w:ascii="Times New Roman" w:eastAsiaTheme="minorEastAsia" w:hAnsi="Times New Roman" w:hint="eastAsia"/>
          <w:spacing w:val="8"/>
          <w:sz w:val="22"/>
        </w:rPr>
        <w:t>。若玩家在</w:t>
      </w:r>
      <w:r w:rsidR="00B5304E" w:rsidRPr="00DC6F43">
        <w:rPr>
          <w:rFonts w:ascii="Times New Roman" w:eastAsiaTheme="minorEastAsia" w:hAnsi="Times New Roman" w:hint="eastAsia"/>
          <w:spacing w:val="8"/>
          <w:sz w:val="22"/>
        </w:rPr>
        <w:t>點</w:t>
      </w:r>
      <w:r w:rsidR="006A6CBD" w:rsidRPr="00DC6F43">
        <w:rPr>
          <w:spacing w:val="8"/>
          <w:position w:val="-10"/>
        </w:rPr>
        <w:object w:dxaOrig="240" w:dyaOrig="300" w14:anchorId="1F5D1A4C">
          <v:shape id="_x0000_i1047" type="#_x0000_t75" style="width:12.05pt;height:15pt" o:ole="">
            <v:imagedata r:id="rId56" o:title=""/>
          </v:shape>
          <o:OLEObject Type="Embed" ProgID="Equation.DSMT4" ShapeID="_x0000_i1047" DrawAspect="Content" ObjectID="_1766491757" r:id="rId57"/>
        </w:object>
      </w:r>
      <w:r w:rsidR="00F83C99" w:rsidRPr="00DC6F43">
        <w:rPr>
          <w:rFonts w:ascii="Times New Roman" w:eastAsiaTheme="minorEastAsia" w:hAnsi="Times New Roman" w:hint="eastAsia"/>
          <w:spacing w:val="8"/>
          <w:sz w:val="22"/>
        </w:rPr>
        <w:t>可直線射擊</w:t>
      </w:r>
      <w:r w:rsidR="00B5304E" w:rsidRPr="00DC6F43">
        <w:rPr>
          <w:rFonts w:ascii="Times New Roman" w:eastAsiaTheme="minorEastAsia" w:hAnsi="Times New Roman" w:hint="eastAsia"/>
          <w:spacing w:val="8"/>
          <w:sz w:val="22"/>
        </w:rPr>
        <w:t>點</w:t>
      </w:r>
      <w:r w:rsidR="006A6CBD" w:rsidRPr="00DC6F43">
        <w:rPr>
          <w:spacing w:val="8"/>
          <w:position w:val="-4"/>
        </w:rPr>
        <w:object w:dxaOrig="220" w:dyaOrig="240" w14:anchorId="0163FB50">
          <v:shape id="_x0000_i1048" type="#_x0000_t75" style="width:11.25pt;height:12.05pt" o:ole="">
            <v:imagedata r:id="rId58" o:title=""/>
          </v:shape>
          <o:OLEObject Type="Embed" ProgID="Equation.DSMT4" ShapeID="_x0000_i1048" DrawAspect="Content" ObjectID="_1766491758" r:id="rId59"/>
        </w:object>
      </w:r>
      <w:r w:rsidR="00F83C99" w:rsidRPr="00DC6F43">
        <w:rPr>
          <w:rFonts w:ascii="Times New Roman" w:eastAsiaTheme="minorEastAsia" w:hAnsi="Times New Roman" w:hint="eastAsia"/>
          <w:spacing w:val="8"/>
          <w:sz w:val="22"/>
        </w:rPr>
        <w:t>的目標物，不會被兩面牆阻擋。下列哪</w:t>
      </w:r>
      <w:r w:rsidR="00B5304E" w:rsidRPr="00DC6F43">
        <w:rPr>
          <w:rFonts w:ascii="Times New Roman" w:eastAsiaTheme="minorEastAsia" w:hAnsi="Times New Roman" w:hint="eastAsia"/>
          <w:spacing w:val="8"/>
          <w:sz w:val="22"/>
        </w:rPr>
        <w:t>一</w:t>
      </w:r>
      <w:r w:rsidR="00F83C99" w:rsidRPr="00DC6F43">
        <w:rPr>
          <w:rFonts w:ascii="Times New Roman" w:eastAsiaTheme="minorEastAsia" w:hAnsi="Times New Roman" w:hint="eastAsia"/>
          <w:spacing w:val="8"/>
          <w:sz w:val="22"/>
        </w:rPr>
        <w:t>個選項有可能是</w:t>
      </w:r>
      <w:r w:rsidR="00B5304E" w:rsidRPr="00DC6F43">
        <w:rPr>
          <w:rFonts w:ascii="Times New Roman" w:eastAsiaTheme="minorEastAsia" w:hAnsi="Times New Roman" w:hint="eastAsia"/>
          <w:spacing w:val="8"/>
          <w:sz w:val="22"/>
        </w:rPr>
        <w:t>點</w:t>
      </w:r>
      <w:r w:rsidR="006A6CBD" w:rsidRPr="00DC6F43">
        <w:rPr>
          <w:spacing w:val="8"/>
          <w:position w:val="-10"/>
        </w:rPr>
        <w:object w:dxaOrig="240" w:dyaOrig="300" w14:anchorId="2A9D9995">
          <v:shape id="_x0000_i1049" type="#_x0000_t75" style="width:12.05pt;height:15pt" o:ole="">
            <v:imagedata r:id="rId60" o:title=""/>
          </v:shape>
          <o:OLEObject Type="Embed" ProgID="Equation.DSMT4" ShapeID="_x0000_i1049" DrawAspect="Content" ObjectID="_1766491759" r:id="rId61"/>
        </w:object>
      </w:r>
      <w:r w:rsidR="00F83C99" w:rsidRPr="00DC6F43">
        <w:rPr>
          <w:rFonts w:ascii="Times New Roman" w:eastAsiaTheme="minorEastAsia" w:hAnsi="Times New Roman" w:hint="eastAsia"/>
          <w:spacing w:val="8"/>
          <w:sz w:val="22"/>
        </w:rPr>
        <w:t>的坐標？</w:t>
      </w:r>
    </w:p>
    <w:p w14:paraId="66BC134C" w14:textId="129993F2" w:rsidR="00F83C99" w:rsidRPr="0072675C" w:rsidRDefault="00F83C99" w:rsidP="00FB1E99">
      <w:pPr>
        <w:pStyle w:val="ABCDE"/>
        <w:rPr>
          <w:szCs w:val="22"/>
        </w:rPr>
      </w:pPr>
      <w:r w:rsidRPr="0072675C">
        <w:rPr>
          <w:szCs w:val="22"/>
        </w:rPr>
        <w:t xml:space="preserve">(1) </w:t>
      </w:r>
      <w:r w:rsidR="00DE1972" w:rsidRPr="00DE1972">
        <w:rPr>
          <w:position w:val="-10"/>
        </w:rPr>
        <w:object w:dxaOrig="499" w:dyaOrig="300" w14:anchorId="27178793">
          <v:shape id="_x0000_i1050" type="#_x0000_t75" style="width:24.55pt;height:15pt" o:ole="">
            <v:imagedata r:id="rId62" o:title=""/>
          </v:shape>
          <o:OLEObject Type="Embed" ProgID="Equation.DSMT4" ShapeID="_x0000_i1050" DrawAspect="Content" ObjectID="_1766491760" r:id="rId63"/>
        </w:object>
      </w:r>
      <w:r w:rsidR="00C26AE4">
        <w:tab/>
      </w:r>
      <w:r w:rsidRPr="0072675C">
        <w:rPr>
          <w:szCs w:val="22"/>
        </w:rPr>
        <w:t>(2)</w:t>
      </w:r>
      <w:r w:rsidR="000E2AC4" w:rsidRPr="0072675C">
        <w:rPr>
          <w:szCs w:val="22"/>
        </w:rPr>
        <w:t xml:space="preserve"> </w:t>
      </w:r>
      <w:r w:rsidR="002A0C68" w:rsidRPr="00DE1972">
        <w:rPr>
          <w:position w:val="-10"/>
        </w:rPr>
        <w:object w:dxaOrig="499" w:dyaOrig="300" w14:anchorId="0ED69D6E">
          <v:shape id="_x0000_i1051" type="#_x0000_t75" style="width:24.55pt;height:15pt" o:ole="">
            <v:imagedata r:id="rId64" o:title=""/>
          </v:shape>
          <o:OLEObject Type="Embed" ProgID="Equation.DSMT4" ShapeID="_x0000_i1051" DrawAspect="Content" ObjectID="_1766491761" r:id="rId65"/>
        </w:object>
      </w:r>
      <w:r w:rsidR="00C26AE4">
        <w:tab/>
      </w:r>
      <w:r w:rsidRPr="0072675C">
        <w:rPr>
          <w:szCs w:val="22"/>
        </w:rPr>
        <w:t>(3)</w:t>
      </w:r>
      <w:r w:rsidR="000E2AC4" w:rsidRPr="0072675C">
        <w:rPr>
          <w:szCs w:val="22"/>
        </w:rPr>
        <w:t xml:space="preserve"> </w:t>
      </w:r>
      <w:r w:rsidR="002A0C68" w:rsidRPr="00DE1972">
        <w:rPr>
          <w:position w:val="-10"/>
        </w:rPr>
        <w:object w:dxaOrig="520" w:dyaOrig="300" w14:anchorId="692740FA">
          <v:shape id="_x0000_i1052" type="#_x0000_t75" style="width:26.2pt;height:15pt" o:ole="">
            <v:imagedata r:id="rId66" o:title=""/>
          </v:shape>
          <o:OLEObject Type="Embed" ProgID="Equation.DSMT4" ShapeID="_x0000_i1052" DrawAspect="Content" ObjectID="_1766491762" r:id="rId67"/>
        </w:object>
      </w:r>
      <w:r w:rsidR="00C26AE4">
        <w:tab/>
      </w:r>
      <w:r w:rsidRPr="0072675C">
        <w:rPr>
          <w:szCs w:val="22"/>
        </w:rPr>
        <w:t>(4)</w:t>
      </w:r>
      <w:r w:rsidR="000E2AC4" w:rsidRPr="0072675C">
        <w:rPr>
          <w:szCs w:val="22"/>
        </w:rPr>
        <w:t xml:space="preserve"> </w:t>
      </w:r>
      <w:r w:rsidR="00DE1972" w:rsidRPr="00DE1972">
        <w:rPr>
          <w:position w:val="-10"/>
        </w:rPr>
        <w:object w:dxaOrig="499" w:dyaOrig="300" w14:anchorId="3F958431">
          <v:shape id="_x0000_i1053" type="#_x0000_t75" style="width:24.55pt;height:15pt" o:ole="">
            <v:imagedata r:id="rId68" o:title=""/>
          </v:shape>
          <o:OLEObject Type="Embed" ProgID="Equation.DSMT4" ShapeID="_x0000_i1053" DrawAspect="Content" ObjectID="_1766491763" r:id="rId69"/>
        </w:object>
      </w:r>
      <w:r w:rsidR="00C26AE4">
        <w:tab/>
      </w:r>
      <w:r w:rsidRPr="0072675C">
        <w:rPr>
          <w:szCs w:val="22"/>
        </w:rPr>
        <w:t>(5)</w:t>
      </w:r>
      <w:r w:rsidR="000E2AC4" w:rsidRPr="0072675C">
        <w:rPr>
          <w:szCs w:val="22"/>
        </w:rPr>
        <w:t xml:space="preserve"> </w:t>
      </w:r>
      <w:r w:rsidR="00DE1972" w:rsidRPr="00DE1972">
        <w:rPr>
          <w:position w:val="-10"/>
        </w:rPr>
        <w:object w:dxaOrig="520" w:dyaOrig="300" w14:anchorId="47F4D45B">
          <v:shape id="_x0000_i1054" type="#_x0000_t75" style="width:26.2pt;height:15pt" o:ole="">
            <v:imagedata r:id="rId70" o:title=""/>
          </v:shape>
          <o:OLEObject Type="Embed" ProgID="Equation.DSMT4" ShapeID="_x0000_i1054" DrawAspect="Content" ObjectID="_1766491764" r:id="rId71"/>
        </w:object>
      </w:r>
    </w:p>
    <w:bookmarkEnd w:id="1"/>
    <w:p w14:paraId="2D8122DB" w14:textId="6026F278" w:rsidR="002544CB" w:rsidRDefault="002544CB" w:rsidP="002544CB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2FCA8826" w14:textId="28CD76BF" w:rsidR="000D558A" w:rsidRDefault="000D558A" w:rsidP="002544CB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6D5140F8" w14:textId="77777777" w:rsidR="00C26AE4" w:rsidRDefault="00C26AE4" w:rsidP="002544CB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4E3926B2" w14:textId="77777777" w:rsidR="0028282D" w:rsidRPr="0072675C" w:rsidRDefault="0028282D" w:rsidP="002544CB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31FBC51B" w14:textId="79121303" w:rsidR="000E2AC4" w:rsidRPr="008A766C" w:rsidRDefault="000E2AC4" w:rsidP="00BF50E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spacing w:val="12"/>
          <w:sz w:val="22"/>
          <w14:props3d w14:extrusionH="0" w14:contourW="0" w14:prstMaterial="matte"/>
        </w:rPr>
      </w:pPr>
      <w:r w:rsidRPr="0072675C">
        <w:rPr>
          <w:rFonts w:ascii="Times New Roman" w:eastAsiaTheme="minorEastAsia" w:hAnsi="Times New Roman"/>
          <w:spacing w:val="10"/>
          <w:sz w:val="22"/>
        </w:rPr>
        <w:t>4</w:t>
      </w:r>
      <w:r w:rsidRPr="0072675C">
        <w:rPr>
          <w:rFonts w:ascii="Times New Roman" w:eastAsiaTheme="minorEastAsia" w:hAnsi="Times New Roman" w:hint="eastAsia"/>
          <w:spacing w:val="10"/>
          <w:sz w:val="22"/>
        </w:rPr>
        <w:t>.</w:t>
      </w:r>
      <w:r w:rsidRPr="0072675C">
        <w:rPr>
          <w:rFonts w:ascii="Times New Roman" w:eastAsiaTheme="minorEastAsia" w:hAnsi="Times New Roman"/>
          <w:spacing w:val="10"/>
          <w:sz w:val="22"/>
        </w:rPr>
        <w:tab/>
      </w:r>
      <w:r w:rsidRPr="008A766C">
        <w:rPr>
          <w:rFonts w:ascii="Times New Roman" w:eastAsiaTheme="minorEastAsia" w:hAnsi="Times New Roman" w:hint="eastAsia"/>
          <w:spacing w:val="12"/>
          <w:sz w:val="22"/>
        </w:rPr>
        <w:t>已知</w:t>
      </w:r>
      <w:r w:rsidR="00F3774F" w:rsidRPr="008A766C">
        <w:rPr>
          <w:rFonts w:ascii="Times New Roman" w:eastAsiaTheme="minorEastAsia" w:hAnsi="Times New Roman" w:hint="eastAsia"/>
          <w:spacing w:val="12"/>
          <w:sz w:val="22"/>
        </w:rPr>
        <w:t>坐標</w:t>
      </w:r>
      <w:r w:rsidRPr="008A766C">
        <w:rPr>
          <w:rFonts w:ascii="Times New Roman" w:eastAsiaTheme="minorEastAsia" w:hAnsi="Times New Roman" w:hint="eastAsia"/>
          <w:spacing w:val="12"/>
          <w:sz w:val="22"/>
        </w:rPr>
        <w:t>平面上有一向量</w:t>
      </w:r>
      <w:r w:rsidR="00EC5F25" w:rsidRPr="008A766C">
        <w:rPr>
          <w:spacing w:val="12"/>
          <w:position w:val="-10"/>
        </w:rPr>
        <w:object w:dxaOrig="1100" w:dyaOrig="460" w14:anchorId="2D7D6AF2">
          <v:shape id="_x0000_i1055" type="#_x0000_t75" style="width:54.5pt;height:23.3pt" o:ole="">
            <v:imagedata r:id="rId72" o:title=""/>
          </v:shape>
          <o:OLEObject Type="Embed" ProgID="Equation.DSMT4" ShapeID="_x0000_i1055" DrawAspect="Content" ObjectID="_1766491765" r:id="rId73"/>
        </w:object>
      </w:r>
      <w:r w:rsidR="009C32EB" w:rsidRPr="008A766C">
        <w:rPr>
          <w:rFonts w:hint="eastAsia"/>
          <w:color w:val="000000" w:themeColor="text1"/>
          <w:spacing w:val="12"/>
          <w:sz w:val="22"/>
        </w:rPr>
        <w:t>及兩點</w:t>
      </w:r>
      <w:r w:rsidR="006A6CBD" w:rsidRPr="008A766C">
        <w:rPr>
          <w:spacing w:val="12"/>
          <w:position w:val="-4"/>
        </w:rPr>
        <w:object w:dxaOrig="220" w:dyaOrig="240" w14:anchorId="7D2C8279">
          <v:shape id="_x0000_i1056" type="#_x0000_t75" style="width:11.25pt;height:12.05pt" o:ole="">
            <v:imagedata r:id="rId74" o:title=""/>
          </v:shape>
          <o:OLEObject Type="Embed" ProgID="Equation.DSMT4" ShapeID="_x0000_i1056" DrawAspect="Content" ObjectID="_1766491766" r:id="rId75"/>
        </w:object>
      </w:r>
      <w:r w:rsidR="009C32EB" w:rsidRPr="008A766C">
        <w:rPr>
          <w:rFonts w:ascii="Times New Roman" w:eastAsiaTheme="minorEastAsia" w:hAnsi="Times New Roman" w:hint="eastAsia"/>
          <w:spacing w:val="12"/>
          <w:sz w:val="22"/>
        </w:rPr>
        <w:t>、</w:t>
      </w:r>
      <w:r w:rsidR="006A6CBD" w:rsidRPr="008A766C">
        <w:rPr>
          <w:spacing w:val="12"/>
          <w:position w:val="-4"/>
        </w:rPr>
        <w:object w:dxaOrig="220" w:dyaOrig="240" w14:anchorId="734A199C">
          <v:shape id="_x0000_i1057" type="#_x0000_t75" style="width:11.25pt;height:12.05pt" o:ole="">
            <v:imagedata r:id="rId76" o:title=""/>
          </v:shape>
          <o:OLEObject Type="Embed" ProgID="Equation.DSMT4" ShapeID="_x0000_i1057" DrawAspect="Content" ObjectID="_1766491767" r:id="rId77"/>
        </w:object>
      </w:r>
      <w:r w:rsidRPr="008A766C">
        <w:rPr>
          <w:rFonts w:ascii="Times New Roman" w:eastAsiaTheme="minorEastAsia" w:hAnsi="Times New Roman" w:hint="eastAsia"/>
          <w:spacing w:val="12"/>
          <w:sz w:val="22"/>
        </w:rPr>
        <w:t>，且</w:t>
      </w:r>
      <w:r w:rsidR="001B087F" w:rsidRPr="008A766C">
        <w:rPr>
          <w:rFonts w:ascii="Times New Roman" w:eastAsiaTheme="minorEastAsia" w:hAnsi="Times New Roman" w:hint="eastAsia"/>
          <w:spacing w:val="12"/>
          <w:sz w:val="22"/>
        </w:rPr>
        <w:t>點</w:t>
      </w:r>
      <w:r w:rsidR="006A6CBD" w:rsidRPr="008A766C">
        <w:rPr>
          <w:spacing w:val="12"/>
          <w:position w:val="-4"/>
        </w:rPr>
        <w:object w:dxaOrig="220" w:dyaOrig="240" w14:anchorId="523F642A">
          <v:shape id="_x0000_i1058" type="#_x0000_t75" style="width:11.25pt;height:12.05pt" o:ole="">
            <v:imagedata r:id="rId78" o:title=""/>
          </v:shape>
          <o:OLEObject Type="Embed" ProgID="Equation.DSMT4" ShapeID="_x0000_i1058" DrawAspect="Content" ObjectID="_1766491768" r:id="rId79"/>
        </w:object>
      </w:r>
      <w:r w:rsidR="00F92A56" w:rsidRPr="008A766C">
        <w:rPr>
          <w:rFonts w:ascii="Times New Roman" w:eastAsiaTheme="minorEastAsia" w:hAnsi="Times New Roman" w:hint="eastAsia"/>
          <w:spacing w:val="12"/>
          <w:sz w:val="22"/>
        </w:rPr>
        <w:t>的</w:t>
      </w:r>
      <w:r w:rsidR="006A6CBD" w:rsidRPr="008A766C">
        <w:rPr>
          <w:spacing w:val="12"/>
          <w:position w:val="-6"/>
        </w:rPr>
        <w:object w:dxaOrig="180" w:dyaOrig="200" w14:anchorId="7384EF34">
          <v:shape id="_x0000_i1059" type="#_x0000_t75" style="width:9.15pt;height:9.55pt" o:ole="">
            <v:imagedata r:id="rId80" o:title=""/>
          </v:shape>
          <o:OLEObject Type="Embed" ProgID="Equation.DSMT4" ShapeID="_x0000_i1059" DrawAspect="Content" ObjectID="_1766491769" r:id="rId81"/>
        </w:object>
      </w:r>
      <w:r w:rsidR="00F92A56" w:rsidRPr="008A766C">
        <w:rPr>
          <w:rFonts w:ascii="Times New Roman" w:eastAsiaTheme="minorEastAsia" w:hAnsi="Times New Roman" w:hint="eastAsia"/>
          <w:spacing w:val="12"/>
          <w:sz w:val="22"/>
        </w:rPr>
        <w:t>坐標和</w:t>
      </w:r>
      <w:r w:rsidR="006A6CBD" w:rsidRPr="008A766C">
        <w:rPr>
          <w:spacing w:val="12"/>
          <w:position w:val="-10"/>
        </w:rPr>
        <w:object w:dxaOrig="200" w:dyaOrig="240" w14:anchorId="3DC8357F">
          <v:shape id="_x0000_i1060" type="#_x0000_t75" style="width:9.55pt;height:12.05pt" o:ole="">
            <v:imagedata r:id="rId82" o:title=""/>
          </v:shape>
          <o:OLEObject Type="Embed" ProgID="Equation.DSMT4" ShapeID="_x0000_i1060" DrawAspect="Content" ObjectID="_1766491770" r:id="rId83"/>
        </w:object>
      </w:r>
      <w:r w:rsidR="00F92A56" w:rsidRPr="008A766C">
        <w:rPr>
          <w:rFonts w:ascii="Times New Roman" w:eastAsiaTheme="minorEastAsia" w:hAnsi="Times New Roman" w:hint="eastAsia"/>
          <w:spacing w:val="12"/>
          <w:sz w:val="22"/>
        </w:rPr>
        <w:t>坐標、</w:t>
      </w:r>
      <w:r w:rsidR="001B087F" w:rsidRPr="008A766C">
        <w:rPr>
          <w:rFonts w:ascii="Times New Roman" w:eastAsiaTheme="minorEastAsia" w:hAnsi="Times New Roman" w:hint="eastAsia"/>
          <w:spacing w:val="12"/>
          <w:sz w:val="22"/>
        </w:rPr>
        <w:t>點</w:t>
      </w:r>
      <w:r w:rsidR="006A6CBD" w:rsidRPr="008A766C">
        <w:rPr>
          <w:spacing w:val="12"/>
          <w:position w:val="-4"/>
        </w:rPr>
        <w:object w:dxaOrig="220" w:dyaOrig="240" w14:anchorId="6BE095EC">
          <v:shape id="_x0000_i1061" type="#_x0000_t75" style="width:11.25pt;height:12.05pt" o:ole="">
            <v:imagedata r:id="rId84" o:title=""/>
          </v:shape>
          <o:OLEObject Type="Embed" ProgID="Equation.DSMT4" ShapeID="_x0000_i1061" DrawAspect="Content" ObjectID="_1766491771" r:id="rId85"/>
        </w:object>
      </w:r>
      <w:r w:rsidRPr="008A766C">
        <w:rPr>
          <w:rFonts w:ascii="Times New Roman" w:eastAsiaTheme="minorEastAsia" w:hAnsi="Times New Roman" w:hint="eastAsia"/>
          <w:spacing w:val="12"/>
          <w:sz w:val="22"/>
        </w:rPr>
        <w:t>的</w:t>
      </w:r>
      <w:r w:rsidR="006A6CBD" w:rsidRPr="008A766C">
        <w:rPr>
          <w:spacing w:val="12"/>
          <w:position w:val="-6"/>
          <w14:props3d w14:extrusionH="0" w14:contourW="0" w14:prstMaterial="matte"/>
        </w:rPr>
        <w:object w:dxaOrig="180" w:dyaOrig="200" w14:anchorId="4DBEEFED">
          <v:shape id="_x0000_i1062" type="#_x0000_t75" style="width:9.15pt;height:9.55pt" o:ole="">
            <v:imagedata r:id="rId86" o:title=""/>
          </v:shape>
          <o:OLEObject Type="Embed" ProgID="Equation.DSMT4" ShapeID="_x0000_i1062" DrawAspect="Content" ObjectID="_1766491772" r:id="rId87"/>
        </w:object>
      </w:r>
      <w:r w:rsidR="009F5F1A" w:rsidRPr="008A766C">
        <w:rPr>
          <w:rFonts w:ascii="Times New Roman" w:eastAsiaTheme="minorEastAsia" w:hAnsi="Times New Roman" w:hint="eastAsia"/>
          <w:spacing w:val="12"/>
          <w:sz w:val="22"/>
          <w14:props3d w14:extrusionH="0" w14:contourW="0" w14:prstMaterial="matte"/>
        </w:rPr>
        <w:t>坐</w:t>
      </w:r>
      <w:r w:rsidRPr="008A766C">
        <w:rPr>
          <w:rFonts w:ascii="Times New Roman" w:eastAsiaTheme="minorEastAsia" w:hAnsi="Times New Roman" w:hint="eastAsia"/>
          <w:spacing w:val="12"/>
          <w:sz w:val="22"/>
          <w14:props3d w14:extrusionH="0" w14:contourW="0" w14:prstMaterial="matte"/>
        </w:rPr>
        <w:t>標和</w:t>
      </w:r>
      <w:r w:rsidR="006A6CBD" w:rsidRPr="008A766C">
        <w:rPr>
          <w:spacing w:val="12"/>
          <w:position w:val="-10"/>
          <w14:props3d w14:extrusionH="0" w14:contourW="0" w14:prstMaterial="matte"/>
        </w:rPr>
        <w:object w:dxaOrig="200" w:dyaOrig="240" w14:anchorId="3B2E4376">
          <v:shape id="_x0000_i1063" type="#_x0000_t75" style="width:9.55pt;height:12.05pt" o:ole="">
            <v:imagedata r:id="rId88" o:title=""/>
          </v:shape>
          <o:OLEObject Type="Embed" ProgID="Equation.DSMT4" ShapeID="_x0000_i1063" DrawAspect="Content" ObjectID="_1766491773" r:id="rId89"/>
        </w:object>
      </w:r>
      <w:r w:rsidR="009F5F1A" w:rsidRPr="008A766C">
        <w:rPr>
          <w:rFonts w:ascii="Times New Roman" w:eastAsiaTheme="minorEastAsia" w:hAnsi="Times New Roman" w:hint="eastAsia"/>
          <w:spacing w:val="12"/>
          <w:sz w:val="22"/>
          <w14:props3d w14:extrusionH="0" w14:contourW="0" w14:prstMaterial="matte"/>
        </w:rPr>
        <w:t>坐</w:t>
      </w:r>
      <w:r w:rsidRPr="008A766C">
        <w:rPr>
          <w:rFonts w:ascii="Times New Roman" w:eastAsiaTheme="minorEastAsia" w:hAnsi="Times New Roman" w:hint="eastAsia"/>
          <w:spacing w:val="12"/>
          <w:sz w:val="22"/>
          <w14:props3d w14:extrusionH="0" w14:contourW="0" w14:prstMaterial="matte"/>
        </w:rPr>
        <w:t>標都落在</w:t>
      </w:r>
      <w:r w:rsidR="00EC5F25" w:rsidRPr="008A766C">
        <w:rPr>
          <w:rFonts w:ascii="Times New Roman" w:eastAsiaTheme="minorEastAsia" w:hAnsi="Times New Roman" w:hint="eastAsia"/>
          <w:spacing w:val="12"/>
          <w:sz w:val="22"/>
          <w14:props3d w14:extrusionH="0" w14:contourW="0" w14:prstMaterial="matte"/>
        </w:rPr>
        <w:t>區間</w:t>
      </w:r>
      <w:r w:rsidR="006A6CBD" w:rsidRPr="008A766C">
        <w:rPr>
          <w:spacing w:val="12"/>
          <w:position w:val="-12"/>
          <w14:props3d w14:extrusionH="0" w14:contourW="0" w14:prstMaterial="matte"/>
        </w:rPr>
        <w:object w:dxaOrig="460" w:dyaOrig="360" w14:anchorId="2285A23F">
          <v:shape id="_x0000_i1064" type="#_x0000_t75" style="width:23.3pt;height:17.9pt" o:ole="">
            <v:imagedata r:id="rId90" o:title=""/>
          </v:shape>
          <o:OLEObject Type="Embed" ProgID="Equation.DSMT4" ShapeID="_x0000_i1064" DrawAspect="Content" ObjectID="_1766491774" r:id="rId91"/>
        </w:object>
      </w:r>
      <w:r w:rsidR="00EC5F25">
        <w:rPr>
          <w:rFonts w:hint="eastAsia"/>
          <w:spacing w:val="12"/>
          <w14:props3d w14:extrusionH="0" w14:contourW="0" w14:prstMaterial="matte"/>
        </w:rPr>
        <w:t>內</w:t>
      </w:r>
      <w:r w:rsidRPr="008A766C">
        <w:rPr>
          <w:rFonts w:ascii="Times New Roman" w:eastAsiaTheme="minorEastAsia" w:hAnsi="Times New Roman" w:hint="eastAsia"/>
          <w:spacing w:val="12"/>
          <w:sz w:val="22"/>
          <w14:props3d w14:extrusionH="0" w14:contourW="0" w14:prstMaterial="matte"/>
        </w:rPr>
        <w:t>，試問</w:t>
      </w:r>
      <w:bookmarkStart w:id="2" w:name="_Hlk155547791"/>
      <w:r w:rsidR="00EC5F25" w:rsidRPr="008A766C">
        <w:rPr>
          <w:spacing w:val="12"/>
          <w:position w:val="-26"/>
          <w14:props3d w14:extrusionH="0" w14:contourW="0" w14:prstMaterial="matte"/>
        </w:rPr>
        <w:object w:dxaOrig="859" w:dyaOrig="639" w14:anchorId="55E9B87A">
          <v:shape id="_x0000_i1065" type="#_x0000_t75" style="width:42.85pt;height:32.05pt" o:ole="">
            <v:imagedata r:id="rId92" o:title=""/>
          </v:shape>
          <o:OLEObject Type="Embed" ProgID="Equation.DSMT4" ShapeID="_x0000_i1065" DrawAspect="Content" ObjectID="_1766491775" r:id="rId93"/>
        </w:object>
      </w:r>
      <w:bookmarkEnd w:id="2"/>
      <w:r w:rsidRPr="008A766C">
        <w:rPr>
          <w:rFonts w:ascii="Times New Roman" w:eastAsiaTheme="minorEastAsia" w:hAnsi="Times New Roman" w:hint="eastAsia"/>
          <w:spacing w:val="12"/>
          <w:sz w:val="22"/>
          <w14:props3d w14:extrusionH="0" w14:contourW="0" w14:prstMaterial="matte"/>
        </w:rPr>
        <w:t>的最大值為</w:t>
      </w:r>
      <w:r w:rsidR="00F3774F" w:rsidRPr="008A766C">
        <w:rPr>
          <w:rFonts w:ascii="Times New Roman" w:eastAsiaTheme="minorEastAsia" w:hAnsi="Times New Roman" w:hint="eastAsia"/>
          <w:spacing w:val="12"/>
          <w:sz w:val="22"/>
          <w14:props3d w14:extrusionH="0" w14:contourW="0" w14:prstMaterial="matte"/>
        </w:rPr>
        <w:t>下列哪一個選項</w:t>
      </w:r>
      <w:r w:rsidR="00794C3C" w:rsidRPr="008A766C">
        <w:rPr>
          <w:rFonts w:ascii="Times New Roman" w:eastAsiaTheme="minorEastAsia" w:hAnsi="Times New Roman" w:hint="eastAsia"/>
          <w:spacing w:val="12"/>
          <w:sz w:val="22"/>
          <w14:props3d w14:extrusionH="0" w14:contourW="0" w14:prstMaterial="matte"/>
        </w:rPr>
        <w:t>？</w:t>
      </w:r>
    </w:p>
    <w:p w14:paraId="22C55A1A" w14:textId="4C1D4F45" w:rsidR="000E2AC4" w:rsidRPr="0072675C" w:rsidRDefault="000E2AC4" w:rsidP="00FB1E99">
      <w:pPr>
        <w:pStyle w:val="ABCDE"/>
        <w:rPr>
          <w:color w:val="000000"/>
          <w:szCs w:val="22"/>
        </w:rPr>
      </w:pPr>
      <w:r w:rsidRPr="0072675C">
        <w:rPr>
          <w:szCs w:val="22"/>
        </w:rPr>
        <w:t xml:space="preserve">(1) </w:t>
      </w:r>
      <w:r w:rsidR="00DE1972" w:rsidRPr="00DE1972">
        <w:rPr>
          <w:position w:val="-8"/>
        </w:rPr>
        <w:object w:dxaOrig="440" w:dyaOrig="340" w14:anchorId="72042B87">
          <v:shape id="_x0000_i1066" type="#_x0000_t75" style="width:21.65pt;height:17.05pt" o:ole="">
            <v:imagedata r:id="rId94" o:title=""/>
          </v:shape>
          <o:OLEObject Type="Embed" ProgID="Equation.DSMT4" ShapeID="_x0000_i1066" DrawAspect="Content" ObjectID="_1766491776" r:id="rId95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2) </w:t>
      </w:r>
      <w:r w:rsidR="00DE1972" w:rsidRPr="00DE1972">
        <w:rPr>
          <w:position w:val="-8"/>
        </w:rPr>
        <w:object w:dxaOrig="440" w:dyaOrig="340" w14:anchorId="36B614DF">
          <v:shape id="_x0000_i1067" type="#_x0000_t75" style="width:21.65pt;height:17.05pt" o:ole="">
            <v:imagedata r:id="rId96" o:title=""/>
          </v:shape>
          <o:OLEObject Type="Embed" ProgID="Equation.DSMT4" ShapeID="_x0000_i1067" DrawAspect="Content" ObjectID="_1766491777" r:id="rId97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3) </w:t>
      </w:r>
      <w:r w:rsidR="006A6CBD" w:rsidRPr="006A6CBD">
        <w:rPr>
          <w:position w:val="-6"/>
        </w:rPr>
        <w:object w:dxaOrig="460" w:dyaOrig="320" w14:anchorId="7CD62401">
          <v:shape id="_x0000_i1068" type="#_x0000_t75" style="width:23.3pt;height:15.8pt" o:ole="">
            <v:imagedata r:id="rId98" o:title=""/>
          </v:shape>
          <o:OLEObject Type="Embed" ProgID="Equation.DSMT4" ShapeID="_x0000_i1068" DrawAspect="Content" ObjectID="_1766491778" r:id="rId99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4) </w:t>
      </w:r>
      <w:r w:rsidR="006A6CBD" w:rsidRPr="006A6CBD">
        <w:rPr>
          <w:position w:val="-6"/>
        </w:rPr>
        <w:object w:dxaOrig="180" w:dyaOrig="260" w14:anchorId="5F592110">
          <v:shape id="_x0000_i1069" type="#_x0000_t75" style="width:9.15pt;height:12.9pt" o:ole="">
            <v:imagedata r:id="rId100" o:title=""/>
          </v:shape>
          <o:OLEObject Type="Embed" ProgID="Equation.DSMT4" ShapeID="_x0000_i1069" DrawAspect="Content" ObjectID="_1766491779" r:id="rId101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5) </w:t>
      </w:r>
      <w:r w:rsidR="00DE1972" w:rsidRPr="00DE1972">
        <w:rPr>
          <w:position w:val="-8"/>
        </w:rPr>
        <w:object w:dxaOrig="920" w:dyaOrig="340" w14:anchorId="67C237D7">
          <v:shape id="_x0000_i1070" type="#_x0000_t75" style="width:45.8pt;height:17.05pt" o:ole="">
            <v:imagedata r:id="rId102" o:title=""/>
          </v:shape>
          <o:OLEObject Type="Embed" ProgID="Equation.DSMT4" ShapeID="_x0000_i1070" DrawAspect="Content" ObjectID="_1766491780" r:id="rId103"/>
        </w:object>
      </w:r>
    </w:p>
    <w:p w14:paraId="081E6141" w14:textId="0EC7E949" w:rsidR="000E2AC4" w:rsidRDefault="000E2AC4" w:rsidP="00BF50EB">
      <w:pPr>
        <w:widowControl/>
        <w:spacing w:line="400" w:lineRule="atLeast"/>
        <w:ind w:leftChars="150" w:left="720" w:hangingChars="150" w:hanging="360"/>
        <w:rPr>
          <w:spacing w:val="10"/>
          <w:sz w:val="22"/>
          <w:szCs w:val="22"/>
        </w:rPr>
      </w:pPr>
    </w:p>
    <w:p w14:paraId="34102971" w14:textId="341D73C7" w:rsidR="001C20A0" w:rsidRDefault="001C20A0" w:rsidP="00BF50EB">
      <w:pPr>
        <w:widowControl/>
        <w:spacing w:line="400" w:lineRule="atLeast"/>
        <w:ind w:leftChars="150" w:left="720" w:hangingChars="150" w:hanging="360"/>
        <w:rPr>
          <w:spacing w:val="10"/>
          <w:sz w:val="22"/>
          <w:szCs w:val="22"/>
        </w:rPr>
      </w:pPr>
    </w:p>
    <w:p w14:paraId="68EF71EE" w14:textId="77777777" w:rsidR="000D558A" w:rsidRDefault="000D558A" w:rsidP="00BF50EB">
      <w:pPr>
        <w:widowControl/>
        <w:spacing w:line="400" w:lineRule="atLeast"/>
        <w:ind w:leftChars="150" w:left="720" w:hangingChars="150" w:hanging="360"/>
        <w:rPr>
          <w:spacing w:val="10"/>
          <w:sz w:val="22"/>
          <w:szCs w:val="22"/>
        </w:rPr>
      </w:pPr>
    </w:p>
    <w:p w14:paraId="49DE0129" w14:textId="77777777" w:rsidR="000A3B4D" w:rsidRPr="0072675C" w:rsidRDefault="000A3B4D" w:rsidP="00BF50EB">
      <w:pPr>
        <w:widowControl/>
        <w:spacing w:line="400" w:lineRule="atLeast"/>
        <w:ind w:leftChars="150" w:left="720" w:hangingChars="150" w:hanging="360"/>
        <w:rPr>
          <w:spacing w:val="10"/>
          <w:sz w:val="22"/>
          <w:szCs w:val="22"/>
        </w:rPr>
      </w:pPr>
    </w:p>
    <w:p w14:paraId="24F002D6" w14:textId="6EE97D7C" w:rsidR="003A698E" w:rsidRPr="0072675C" w:rsidRDefault="003A698E" w:rsidP="00BF50E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2675C">
        <w:rPr>
          <w:rFonts w:ascii="Times New Roman" w:eastAsiaTheme="minorEastAsia" w:hAnsi="Times New Roman" w:hint="eastAsia"/>
          <w:spacing w:val="10"/>
          <w:sz w:val="22"/>
        </w:rPr>
        <w:lastRenderedPageBreak/>
        <w:t>5.</w:t>
      </w:r>
      <w:r w:rsidRPr="0072675C">
        <w:rPr>
          <w:rFonts w:ascii="Times New Roman" w:eastAsiaTheme="minorEastAsia" w:hAnsi="Times New Roman"/>
          <w:spacing w:val="10"/>
          <w:sz w:val="22"/>
        </w:rPr>
        <w:tab/>
      </w:r>
      <w:r w:rsidR="00776CBA">
        <w:rPr>
          <w:rFonts w:ascii="Times New Roman" w:eastAsiaTheme="minorEastAsia" w:hAnsi="Times New Roman" w:hint="eastAsia"/>
          <w:spacing w:val="18"/>
          <w:sz w:val="22"/>
          <w14:props3d w14:extrusionH="0" w14:contourW="0" w14:prstMaterial="matte"/>
        </w:rPr>
        <w:t>設</w:t>
      </w:r>
      <w:r w:rsidRPr="008A766C">
        <w:rPr>
          <w:rFonts w:ascii="Times New Roman" w:eastAsiaTheme="minorEastAsia" w:hAnsi="Times New Roman" w:hint="eastAsia"/>
          <w:spacing w:val="18"/>
          <w:sz w:val="22"/>
          <w14:props3d w14:extrusionH="0" w14:contourW="0" w14:prstMaterial="matte"/>
        </w:rPr>
        <w:t>二次函數</w:t>
      </w:r>
      <w:r w:rsidR="006A6CBD" w:rsidRPr="008A766C">
        <w:rPr>
          <w:spacing w:val="18"/>
          <w:position w:val="-10"/>
        </w:rPr>
        <w:object w:dxaOrig="1640" w:dyaOrig="360" w14:anchorId="34D7DD92">
          <v:shape id="_x0000_i1071" type="#_x0000_t75" style="width:81.6pt;height:17.9pt" o:ole="">
            <v:imagedata r:id="rId104" o:title=""/>
          </v:shape>
          <o:OLEObject Type="Embed" ProgID="Equation.DSMT4" ShapeID="_x0000_i1071" DrawAspect="Content" ObjectID="_1766491781" r:id="rId105"/>
        </w:object>
      </w:r>
      <w:r w:rsidRPr="008A766C">
        <w:rPr>
          <w:rFonts w:hint="eastAsia"/>
          <w:spacing w:val="18"/>
          <w:sz w:val="22"/>
        </w:rPr>
        <w:t>，</w:t>
      </w:r>
      <w:r w:rsidRPr="008A766C">
        <w:rPr>
          <w:rFonts w:ascii="Times New Roman" w:eastAsiaTheme="minorEastAsia" w:hAnsi="Times New Roman" w:hint="eastAsia"/>
          <w:spacing w:val="18"/>
          <w:sz w:val="22"/>
          <w14:props3d w14:extrusionH="0" w14:contourW="0" w14:prstMaterial="matte"/>
        </w:rPr>
        <w:t>其中</w:t>
      </w:r>
      <w:r w:rsidR="008A766C" w:rsidRPr="008A766C">
        <w:rPr>
          <w:rFonts w:ascii="Times New Roman" w:eastAsiaTheme="minorEastAsia" w:hAnsi="Times New Roman"/>
          <w:spacing w:val="18"/>
          <w:position w:val="-8"/>
          <w:sz w:val="22"/>
          <w14:props3d w14:extrusionH="0" w14:contourW="0" w14:prstMaterial="matte"/>
        </w:rPr>
        <w:object w:dxaOrig="360" w:dyaOrig="279" w14:anchorId="0CF2445B">
          <v:shape id="_x0000_i1072" type="#_x0000_t75" style="width:17.9pt;height:14.15pt" o:ole="">
            <v:imagedata r:id="rId106" o:title=""/>
          </v:shape>
          <o:OLEObject Type="Embed" ProgID="Equation.DSMT4" ShapeID="_x0000_i1072" DrawAspect="Content" ObjectID="_1766491782" r:id="rId107"/>
        </w:object>
      </w:r>
      <w:r w:rsidRPr="008A766C">
        <w:rPr>
          <w:rFonts w:ascii="Times New Roman" w:eastAsiaTheme="minorEastAsia" w:hAnsi="Times New Roman" w:hint="eastAsia"/>
          <w:spacing w:val="18"/>
          <w:sz w:val="22"/>
          <w14:props3d w14:extrusionH="0" w14:contourW="0" w14:prstMaterial="matte"/>
        </w:rPr>
        <w:t>為實數</w:t>
      </w:r>
      <w:r w:rsidRPr="008A766C">
        <w:rPr>
          <w:rFonts w:ascii="Times New Roman" w:eastAsiaTheme="minorEastAsia" w:hAnsi="Times New Roman" w:hint="eastAsia"/>
          <w:spacing w:val="18"/>
          <w:sz w:val="22"/>
        </w:rPr>
        <w:t>。已知</w:t>
      </w:r>
      <w:r w:rsidR="006A6CBD" w:rsidRPr="008A766C">
        <w:rPr>
          <w:spacing w:val="18"/>
          <w:position w:val="-10"/>
        </w:rPr>
        <w:object w:dxaOrig="1880" w:dyaOrig="300" w14:anchorId="499E0E25">
          <v:shape id="_x0000_i1073" type="#_x0000_t75" style="width:93.6pt;height:15pt" o:ole="">
            <v:imagedata r:id="rId108" o:title=""/>
          </v:shape>
          <o:OLEObject Type="Embed" ProgID="Equation.DSMT4" ShapeID="_x0000_i1073" DrawAspect="Content" ObjectID="_1766491783" r:id="rId109"/>
        </w:object>
      </w:r>
      <w:r w:rsidRPr="008A766C">
        <w:rPr>
          <w:rFonts w:ascii="Times New Roman" w:eastAsiaTheme="minorEastAsia" w:hAnsi="Times New Roman" w:hint="eastAsia"/>
          <w:spacing w:val="18"/>
          <w:sz w:val="22"/>
        </w:rPr>
        <w:t>對任意</w:t>
      </w:r>
      <w:r w:rsidRPr="008A766C">
        <w:rPr>
          <w:rFonts w:ascii="Times New Roman" w:eastAsiaTheme="minorEastAsia" w:hAnsi="Times New Roman" w:hint="eastAsia"/>
          <w:color w:val="000000" w:themeColor="text1"/>
          <w:spacing w:val="16"/>
          <w:sz w:val="22"/>
        </w:rPr>
        <w:t>實數</w:t>
      </w:r>
      <w:r w:rsidR="006A6CBD" w:rsidRPr="008A766C">
        <w:rPr>
          <w:spacing w:val="16"/>
          <w:position w:val="-6"/>
        </w:rPr>
        <w:object w:dxaOrig="180" w:dyaOrig="200" w14:anchorId="0056E017">
          <v:shape id="_x0000_i1074" type="#_x0000_t75" style="width:9.15pt;height:9.55pt" o:ole="">
            <v:imagedata r:id="rId110" o:title=""/>
          </v:shape>
          <o:OLEObject Type="Embed" ProgID="Equation.DSMT4" ShapeID="_x0000_i1074" DrawAspect="Content" ObjectID="_1766491784" r:id="rId111"/>
        </w:object>
      </w:r>
      <w:r w:rsidRPr="008A766C">
        <w:rPr>
          <w:rFonts w:ascii="Times New Roman" w:eastAsiaTheme="minorEastAsia" w:hAnsi="Times New Roman" w:hint="eastAsia"/>
          <w:color w:val="000000" w:themeColor="text1"/>
          <w:spacing w:val="16"/>
          <w:sz w:val="22"/>
        </w:rPr>
        <w:t>均成</w:t>
      </w:r>
      <w:r w:rsidRPr="008A766C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立，且當</w:t>
      </w:r>
      <w:r w:rsidR="006A6CBD" w:rsidRPr="008A766C">
        <w:rPr>
          <w:spacing w:val="14"/>
          <w:position w:val="-6"/>
        </w:rPr>
        <w:object w:dxaOrig="900" w:dyaOrig="260" w14:anchorId="534269DC">
          <v:shape id="_x0000_i1075" type="#_x0000_t75" style="width:44.95pt;height:12.9pt" o:ole="">
            <v:imagedata r:id="rId112" o:title=""/>
          </v:shape>
          <o:OLEObject Type="Embed" ProgID="Equation.DSMT4" ShapeID="_x0000_i1075" DrawAspect="Content" ObjectID="_1766491785" r:id="rId113"/>
        </w:object>
      </w:r>
      <w:r w:rsidRPr="008A766C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時，</w:t>
      </w:r>
      <w:r w:rsidR="006A6CBD" w:rsidRPr="008A766C">
        <w:rPr>
          <w:spacing w:val="14"/>
          <w:position w:val="-10"/>
        </w:rPr>
        <w:object w:dxaOrig="499" w:dyaOrig="300" w14:anchorId="2848B624">
          <v:shape id="_x0000_i1076" type="#_x0000_t75" style="width:24.55pt;height:15pt" o:ole="">
            <v:imagedata r:id="rId114" o:title=""/>
          </v:shape>
          <o:OLEObject Type="Embed" ProgID="Equation.DSMT4" ShapeID="_x0000_i1076" DrawAspect="Content" ObjectID="_1766491786" r:id="rId115"/>
        </w:object>
      </w:r>
      <w:r w:rsidRPr="008A766C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的最大值會是最小值的</w:t>
      </w:r>
      <w:r w:rsidRPr="008A766C">
        <w:rPr>
          <w:rFonts w:ascii="Times New Roman" w:eastAsiaTheme="minorEastAsia" w:hAnsi="Times New Roman"/>
          <w:color w:val="000000" w:themeColor="text1"/>
          <w:spacing w:val="14"/>
          <w:sz w:val="22"/>
        </w:rPr>
        <w:t>4</w:t>
      </w:r>
      <w:r w:rsidRPr="008A766C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倍，則</w:t>
      </w:r>
      <w:r w:rsidR="006A6CBD" w:rsidRPr="008A766C">
        <w:rPr>
          <w:spacing w:val="14"/>
          <w:position w:val="-10"/>
        </w:rPr>
        <w:object w:dxaOrig="499" w:dyaOrig="300" w14:anchorId="020B6963">
          <v:shape id="_x0000_i1077" type="#_x0000_t75" style="width:24.55pt;height:15pt" o:ole="">
            <v:imagedata r:id="rId116" o:title=""/>
          </v:shape>
          <o:OLEObject Type="Embed" ProgID="Equation.DSMT4" ShapeID="_x0000_i1077" DrawAspect="Content" ObjectID="_1766491787" r:id="rId117"/>
        </w:object>
      </w:r>
      <w:r w:rsidRPr="008A766C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的最小值是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下列哪一個選項？</w:t>
      </w:r>
    </w:p>
    <w:p w14:paraId="26A985AA" w14:textId="62ED545C" w:rsidR="003A698E" w:rsidRPr="0072675C" w:rsidRDefault="003A698E" w:rsidP="00FB1E99">
      <w:pPr>
        <w:pStyle w:val="ABCDE"/>
        <w:rPr>
          <w:szCs w:val="22"/>
        </w:rPr>
      </w:pPr>
      <w:r w:rsidRPr="0072675C">
        <w:rPr>
          <w:szCs w:val="22"/>
        </w:rPr>
        <w:t xml:space="preserve">(1) </w:t>
      </w:r>
      <w:r w:rsidR="00F51FDE" w:rsidRPr="00F51FDE">
        <w:rPr>
          <w:position w:val="-6"/>
        </w:rPr>
        <w:object w:dxaOrig="180" w:dyaOrig="260" w14:anchorId="7AC29326">
          <v:shape id="_x0000_i1078" type="#_x0000_t75" style="width:9.15pt;height:12.9pt" o:ole="">
            <v:imagedata r:id="rId118" o:title=""/>
          </v:shape>
          <o:OLEObject Type="Embed" ProgID="Equation.DSMT4" ShapeID="_x0000_i1078" DrawAspect="Content" ObjectID="_1766491788" r:id="rId119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2) </w:t>
      </w:r>
      <w:r w:rsidR="00F51FDE" w:rsidRPr="006A6CBD">
        <w:rPr>
          <w:position w:val="-22"/>
        </w:rPr>
        <w:object w:dxaOrig="220" w:dyaOrig="580" w14:anchorId="20901443">
          <v:shape id="_x0000_i1079" type="#_x0000_t75" style="width:11.25pt;height:29.15pt" o:ole="">
            <v:imagedata r:id="rId120" o:title=""/>
          </v:shape>
          <o:OLEObject Type="Embed" ProgID="Equation.DSMT4" ShapeID="_x0000_i1079" DrawAspect="Content" ObjectID="_1766491789" r:id="rId121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3) </w:t>
      </w:r>
      <w:r w:rsidR="00F51FDE" w:rsidRPr="00F51FDE">
        <w:rPr>
          <w:position w:val="-6"/>
        </w:rPr>
        <w:object w:dxaOrig="180" w:dyaOrig="260" w14:anchorId="22786075">
          <v:shape id="_x0000_i1080" type="#_x0000_t75" style="width:9.15pt;height:12.9pt" o:ole="">
            <v:imagedata r:id="rId122" o:title=""/>
          </v:shape>
          <o:OLEObject Type="Embed" ProgID="Equation.DSMT4" ShapeID="_x0000_i1080" DrawAspect="Content" ObjectID="_1766491790" r:id="rId123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4) </w:t>
      </w:r>
      <w:r w:rsidR="00F51FDE" w:rsidRPr="00025957">
        <w:rPr>
          <w:position w:val="-4"/>
        </w:rPr>
        <w:object w:dxaOrig="180" w:dyaOrig="240" w14:anchorId="2FD8BF5B">
          <v:shape id="_x0000_i1081" type="#_x0000_t75" style="width:9.15pt;height:12.05pt" o:ole="">
            <v:imagedata r:id="rId124" o:title=""/>
          </v:shape>
          <o:OLEObject Type="Embed" ProgID="Equation.DSMT4" ShapeID="_x0000_i1081" DrawAspect="Content" ObjectID="_1766491791" r:id="rId125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5) </w:t>
      </w:r>
      <w:r w:rsidR="00F51FDE" w:rsidRPr="00F51FDE">
        <w:rPr>
          <w:position w:val="-6"/>
        </w:rPr>
        <w:object w:dxaOrig="180" w:dyaOrig="260" w14:anchorId="092C299F">
          <v:shape id="_x0000_i1082" type="#_x0000_t75" style="width:9.15pt;height:12.9pt" o:ole="">
            <v:imagedata r:id="rId126" o:title=""/>
          </v:shape>
          <o:OLEObject Type="Embed" ProgID="Equation.DSMT4" ShapeID="_x0000_i1082" DrawAspect="Content" ObjectID="_1766491792" r:id="rId127"/>
        </w:object>
      </w:r>
    </w:p>
    <w:p w14:paraId="662F6585" w14:textId="77777777" w:rsidR="00635450" w:rsidRPr="0072675C" w:rsidRDefault="00635450" w:rsidP="00C26AE4">
      <w:pPr>
        <w:widowControl/>
        <w:spacing w:line="390" w:lineRule="atLeast"/>
        <w:ind w:leftChars="150" w:left="690" w:hangingChars="150" w:hanging="330"/>
        <w:rPr>
          <w:sz w:val="22"/>
          <w:szCs w:val="22"/>
        </w:rPr>
      </w:pPr>
      <w:bookmarkStart w:id="3" w:name="_Hlk149834615"/>
    </w:p>
    <w:p w14:paraId="264F691F" w14:textId="11C21E66" w:rsidR="0028282D" w:rsidRDefault="0028282D" w:rsidP="00C26AE4">
      <w:pPr>
        <w:widowControl/>
        <w:spacing w:line="390" w:lineRule="atLeast"/>
        <w:ind w:leftChars="150" w:left="690" w:hangingChars="150" w:hanging="330"/>
        <w:rPr>
          <w:sz w:val="22"/>
          <w:szCs w:val="22"/>
        </w:rPr>
      </w:pPr>
    </w:p>
    <w:p w14:paraId="5F14D9E9" w14:textId="77777777" w:rsidR="0028282D" w:rsidRPr="0072675C" w:rsidRDefault="0028282D" w:rsidP="00C26AE4">
      <w:pPr>
        <w:widowControl/>
        <w:spacing w:line="390" w:lineRule="atLeast"/>
        <w:ind w:leftChars="150" w:left="690" w:hangingChars="150" w:hanging="330"/>
        <w:rPr>
          <w:sz w:val="22"/>
          <w:szCs w:val="22"/>
        </w:rPr>
      </w:pPr>
    </w:p>
    <w:p w14:paraId="580E07D6" w14:textId="77777777" w:rsidR="00635450" w:rsidRPr="0072675C" w:rsidRDefault="00635450" w:rsidP="00C26AE4">
      <w:pPr>
        <w:widowControl/>
        <w:spacing w:line="390" w:lineRule="atLeast"/>
        <w:ind w:leftChars="150" w:left="690" w:hangingChars="150" w:hanging="330"/>
        <w:rPr>
          <w:sz w:val="22"/>
          <w:szCs w:val="22"/>
        </w:rPr>
      </w:pPr>
    </w:p>
    <w:bookmarkEnd w:id="3"/>
    <w:p w14:paraId="1E11375C" w14:textId="6950B6A2" w:rsidR="00454051" w:rsidRDefault="00454051" w:rsidP="00454051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1936" behindDoc="0" locked="0" layoutInCell="1" allowOverlap="1" wp14:anchorId="592BA982" wp14:editId="1E19F508">
                <wp:simplePos x="0" y="0"/>
                <wp:positionH relativeFrom="margin">
                  <wp:posOffset>4431665</wp:posOffset>
                </wp:positionH>
                <wp:positionV relativeFrom="paragraph">
                  <wp:posOffset>174625</wp:posOffset>
                </wp:positionV>
                <wp:extent cx="1501775" cy="1728470"/>
                <wp:effectExtent l="0" t="0" r="3175" b="5080"/>
                <wp:wrapSquare wrapText="bothSides"/>
                <wp:docPr id="15" name="群組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1775" cy="1728470"/>
                          <a:chOff x="0" y="1"/>
                          <a:chExt cx="1927796" cy="2217421"/>
                        </a:xfrm>
                      </wpg:grpSpPr>
                      <pic:pic xmlns:pic="http://schemas.openxmlformats.org/drawingml/2006/picture">
                        <pic:nvPicPr>
                          <pic:cNvPr id="16" name="圖片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23" r="16988"/>
                          <a:stretch/>
                        </pic:blipFill>
                        <pic:spPr>
                          <a:xfrm>
                            <a:off x="105455" y="1"/>
                            <a:ext cx="1353926" cy="221742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" name="文字方塊 17"/>
                        <wps:cNvSpPr txBox="1"/>
                        <wps:spPr>
                          <a:xfrm>
                            <a:off x="1532533" y="133658"/>
                            <a:ext cx="330302" cy="221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C8A3234" w14:textId="77777777" w:rsidR="00454051" w:rsidRPr="0092216D" w:rsidRDefault="00454051" w:rsidP="00454051">
                              <w:pPr>
                                <w:rPr>
                                  <w:sz w:val="18"/>
                                </w:rPr>
                              </w:pPr>
                              <w:r w:rsidRPr="0092216D">
                                <w:rPr>
                                  <w:rFonts w:hint="eastAsia"/>
                                  <w:sz w:val="18"/>
                                </w:rPr>
                                <w:t>五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文字方塊 22"/>
                        <wps:cNvSpPr txBox="1"/>
                        <wps:spPr>
                          <a:xfrm>
                            <a:off x="1540119" y="565319"/>
                            <a:ext cx="326645" cy="221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CB4B6FA" w14:textId="77777777" w:rsidR="00454051" w:rsidRPr="0092216D" w:rsidRDefault="00454051" w:rsidP="0045405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四</w:t>
                              </w:r>
                              <w:r w:rsidRPr="0092216D">
                                <w:rPr>
                                  <w:rFonts w:hint="eastAsia"/>
                                  <w:sz w:val="18"/>
                                </w:rPr>
                                <w:t>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文字方塊 30"/>
                        <wps:cNvSpPr txBox="1"/>
                        <wps:spPr>
                          <a:xfrm>
                            <a:off x="1536191" y="987552"/>
                            <a:ext cx="326645" cy="221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BDC769A" w14:textId="77777777" w:rsidR="00454051" w:rsidRPr="0092216D" w:rsidRDefault="00454051" w:rsidP="0045405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三</w:t>
                              </w:r>
                              <w:r w:rsidRPr="0092216D">
                                <w:rPr>
                                  <w:rFonts w:hint="eastAsia"/>
                                  <w:sz w:val="18"/>
                                </w:rPr>
                                <w:t>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文字方塊 32"/>
                        <wps:cNvSpPr txBox="1"/>
                        <wps:spPr>
                          <a:xfrm>
                            <a:off x="1536192" y="1459381"/>
                            <a:ext cx="391604" cy="221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3BECD5B" w14:textId="77777777" w:rsidR="00454051" w:rsidRPr="0092216D" w:rsidRDefault="00454051" w:rsidP="0045405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二</w:t>
                              </w:r>
                              <w:r w:rsidRPr="0092216D">
                                <w:rPr>
                                  <w:rFonts w:hint="eastAsia"/>
                                  <w:sz w:val="18"/>
                                </w:rPr>
                                <w:t>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文字方塊 33"/>
                        <wps:cNvSpPr txBox="1"/>
                        <wps:spPr>
                          <a:xfrm>
                            <a:off x="1536192" y="1905610"/>
                            <a:ext cx="391604" cy="2210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9D90CFA" w14:textId="77777777" w:rsidR="00454051" w:rsidRPr="0092216D" w:rsidRDefault="00454051" w:rsidP="00454051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一</w:t>
                              </w:r>
                              <w:r w:rsidRPr="0092216D">
                                <w:rPr>
                                  <w:rFonts w:hint="eastAsia"/>
                                  <w:sz w:val="18"/>
                                </w:rPr>
                                <w:t>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文字方塊 35"/>
                        <wps:cNvSpPr txBox="1"/>
                        <wps:spPr>
                          <a:xfrm>
                            <a:off x="1459382" y="786384"/>
                            <a:ext cx="100965" cy="20116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6D3A266" w14:textId="77777777" w:rsidR="00454051" w:rsidRPr="0092216D" w:rsidRDefault="00454051" w:rsidP="00454051">
                              <w:pPr>
                                <w:snapToGrid w:val="0"/>
                                <w:spacing w:line="240" w:lineRule="exact"/>
                                <w:rPr>
                                  <w:i/>
                                  <w:sz w:val="18"/>
                                </w:rPr>
                              </w:pPr>
                              <w:r w:rsidRPr="0092216D">
                                <w:rPr>
                                  <w:i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文字方塊 36"/>
                        <wps:cNvSpPr txBox="1"/>
                        <wps:spPr>
                          <a:xfrm>
                            <a:off x="1455725" y="1243583"/>
                            <a:ext cx="140336" cy="21579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009D2CA" w14:textId="77777777" w:rsidR="00454051" w:rsidRPr="0092216D" w:rsidRDefault="00454051" w:rsidP="00454051">
                              <w:pPr>
                                <w:snapToGrid w:val="0"/>
                                <w:spacing w:line="240" w:lineRule="exact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文字方塊 37"/>
                        <wps:cNvSpPr txBox="1"/>
                        <wps:spPr>
                          <a:xfrm>
                            <a:off x="1455725" y="1678838"/>
                            <a:ext cx="101269" cy="22677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3E8378C" w14:textId="77777777" w:rsidR="00454051" w:rsidRPr="0092216D" w:rsidRDefault="00454051" w:rsidP="00454051">
                              <w:pPr>
                                <w:snapToGrid w:val="0"/>
                                <w:spacing w:line="240" w:lineRule="exact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文字方塊 38"/>
                        <wps:cNvSpPr txBox="1"/>
                        <wps:spPr>
                          <a:xfrm>
                            <a:off x="0" y="1675182"/>
                            <a:ext cx="101269" cy="23042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EA7B71F" w14:textId="77777777" w:rsidR="00454051" w:rsidRPr="0092216D" w:rsidRDefault="00454051" w:rsidP="00454051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文字方塊 39"/>
                        <wps:cNvSpPr txBox="1"/>
                        <wps:spPr>
                          <a:xfrm>
                            <a:off x="362" y="1239763"/>
                            <a:ext cx="101269" cy="21579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3290FC7" w14:textId="77777777" w:rsidR="00454051" w:rsidRPr="0092216D" w:rsidRDefault="00454051" w:rsidP="00454051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文字方塊 40"/>
                        <wps:cNvSpPr txBox="1"/>
                        <wps:spPr>
                          <a:xfrm>
                            <a:off x="0" y="808329"/>
                            <a:ext cx="101269" cy="23877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94EFBB1" w14:textId="77777777" w:rsidR="00454051" w:rsidRPr="0092216D" w:rsidRDefault="00454051" w:rsidP="00454051">
                              <w:pPr>
                                <w:snapToGrid w:val="0"/>
                                <w:spacing w:line="240" w:lineRule="exact"/>
                                <w:jc w:val="right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文字方塊 41"/>
                        <wps:cNvSpPr txBox="1"/>
                        <wps:spPr>
                          <a:xfrm>
                            <a:off x="804672" y="25603"/>
                            <a:ext cx="100965" cy="1751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1A8A32" w14:textId="77777777" w:rsidR="00454051" w:rsidRPr="00E1544C" w:rsidRDefault="00454051" w:rsidP="00454051">
                              <w:pPr>
                                <w:snapToGrid w:val="0"/>
                                <w:spacing w:line="200" w:lineRule="exact"/>
                                <w:rPr>
                                  <w:i/>
                                  <w:sz w:val="18"/>
                                  <w:shd w:val="clear" w:color="auto" w:fill="FFFFFF" w:themeFill="background1"/>
                                </w:rPr>
                              </w:pPr>
                              <w:r w:rsidRPr="00E1544C">
                                <w:rPr>
                                  <w:i/>
                                  <w:sz w:val="18"/>
                                  <w:shd w:val="clear" w:color="auto" w:fill="FFFFFF" w:themeFill="background1"/>
                                </w:rPr>
                                <w:t>P</w:t>
                              </w:r>
                            </w:p>
                            <w:p w14:paraId="53347249" w14:textId="77777777" w:rsidR="00454051" w:rsidRDefault="00454051" w:rsidP="00454051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2BA982" id="群組 15" o:spid="_x0000_s1194" style="position:absolute;left:0;text-align:left;margin-left:348.95pt;margin-top:13.75pt;width:118.25pt;height:136.1pt;z-index:251751936;mso-position-horizontal-relative:margin;mso-width-relative:margin;mso-height-relative:margin" coordorigin="" coordsize="19277,221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">
                <v:shape id="圖片 16" o:spid="_x0000_s1195" type="#_x0000_t75" style="position:absolute;left:1054;width:13539;height:221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">
                  <v:imagedata r:id="rId129" o:title="" cropleft="3030f" cropright="11133f"/>
                </v:shape>
                <v:shape id="文字方塊 17" o:spid="_x0000_s1196" type="#_x0000_t202" style="position:absolute;left:15325;top:1336;width:3303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" fillcolor="white [3201]" stroked="f" strokeweight=".5pt">
                  <v:textbox inset="0,0,0,0">
                    <w:txbxContent>
                      <w:p w14:paraId="2C8A3234" w14:textId="77777777" w:rsidR="00454051" w:rsidRPr="0092216D" w:rsidRDefault="00454051" w:rsidP="00454051">
                        <w:pPr>
                          <w:rPr>
                            <w:sz w:val="18"/>
                          </w:rPr>
                        </w:pPr>
                        <w:r w:rsidRPr="0092216D">
                          <w:rPr>
                            <w:rFonts w:hint="eastAsia"/>
                            <w:sz w:val="18"/>
                          </w:rPr>
                          <w:t>五樓</w:t>
                        </w:r>
                      </w:p>
                    </w:txbxContent>
                  </v:textbox>
                </v:shape>
                <v:shape id="文字方塊 22" o:spid="_x0000_s1197" type="#_x0000_t202" style="position:absolute;left:15401;top:5653;width:3266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" fillcolor="white [3201]" stroked="f" strokeweight=".5pt">
                  <v:textbox inset="0,0,0,0">
                    <w:txbxContent>
                      <w:p w14:paraId="4CB4B6FA" w14:textId="77777777" w:rsidR="00454051" w:rsidRPr="0092216D" w:rsidRDefault="00454051" w:rsidP="00454051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四</w:t>
                        </w:r>
                        <w:r w:rsidRPr="0092216D">
                          <w:rPr>
                            <w:rFonts w:hint="eastAsia"/>
                            <w:sz w:val="18"/>
                          </w:rPr>
                          <w:t>樓</w:t>
                        </w:r>
                      </w:p>
                    </w:txbxContent>
                  </v:textbox>
                </v:shape>
                <v:shape id="文字方塊 30" o:spid="_x0000_s1198" type="#_x0000_t202" style="position:absolute;left:15361;top:9875;width:3267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" fillcolor="white [3201]" stroked="f" strokeweight=".5pt">
                  <v:textbox inset="0,0,0,0">
                    <w:txbxContent>
                      <w:p w14:paraId="4BDC769A" w14:textId="77777777" w:rsidR="00454051" w:rsidRPr="0092216D" w:rsidRDefault="00454051" w:rsidP="00454051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三</w:t>
                        </w:r>
                        <w:r w:rsidRPr="0092216D">
                          <w:rPr>
                            <w:rFonts w:hint="eastAsia"/>
                            <w:sz w:val="18"/>
                          </w:rPr>
                          <w:t>樓</w:t>
                        </w:r>
                      </w:p>
                    </w:txbxContent>
                  </v:textbox>
                </v:shape>
                <v:shape id="文字方塊 32" o:spid="_x0000_s1199" type="#_x0000_t202" style="position:absolute;left:15361;top:14593;width:3916;height:2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" fillcolor="white [3201]" stroked="f" strokeweight=".5pt">
                  <v:textbox inset="0,0,0,0">
                    <w:txbxContent>
                      <w:p w14:paraId="63BECD5B" w14:textId="77777777" w:rsidR="00454051" w:rsidRPr="0092216D" w:rsidRDefault="00454051" w:rsidP="00454051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二</w:t>
                        </w:r>
                        <w:r w:rsidRPr="0092216D">
                          <w:rPr>
                            <w:rFonts w:hint="eastAsia"/>
                            <w:sz w:val="18"/>
                          </w:rPr>
                          <w:t>樓</w:t>
                        </w:r>
                      </w:p>
                    </w:txbxContent>
                  </v:textbox>
                </v:shape>
                <v:shape id="文字方塊 33" o:spid="_x0000_s1200" type="#_x0000_t202" style="position:absolute;left:15361;top:19056;width:3916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" fillcolor="white [3201]" stroked="f" strokeweight=".5pt">
                  <v:textbox inset="0,0,0,0">
                    <w:txbxContent>
                      <w:p w14:paraId="29D90CFA" w14:textId="77777777" w:rsidR="00454051" w:rsidRPr="0092216D" w:rsidRDefault="00454051" w:rsidP="00454051"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一</w:t>
                        </w:r>
                        <w:r w:rsidRPr="0092216D">
                          <w:rPr>
                            <w:rFonts w:hint="eastAsia"/>
                            <w:sz w:val="18"/>
                          </w:rPr>
                          <w:t>樓</w:t>
                        </w:r>
                      </w:p>
                    </w:txbxContent>
                  </v:textbox>
                </v:shape>
                <v:shape id="文字方塊 35" o:spid="_x0000_s1201" type="#_x0000_t202" style="position:absolute;left:14593;top:7863;width:1010;height:20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" fillcolor="white [3201]" stroked="f" strokeweight=".5pt">
                  <v:textbox inset="0,0,0,0">
                    <w:txbxContent>
                      <w:p w14:paraId="06D3A266" w14:textId="77777777" w:rsidR="00454051" w:rsidRPr="0092216D" w:rsidRDefault="00454051" w:rsidP="00454051">
                        <w:pPr>
                          <w:snapToGrid w:val="0"/>
                          <w:spacing w:line="240" w:lineRule="exact"/>
                          <w:rPr>
                            <w:i/>
                            <w:sz w:val="18"/>
                          </w:rPr>
                        </w:pPr>
                        <w:r w:rsidRPr="0092216D">
                          <w:rPr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文字方塊 36" o:spid="_x0000_s1202" type="#_x0000_t202" style="position:absolute;left:14557;top:12435;width:1403;height:2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" fillcolor="white [3201]" stroked="f" strokeweight=".5pt">
                  <v:textbox inset="0,0,0,0">
                    <w:txbxContent>
                      <w:p w14:paraId="0009D2CA" w14:textId="77777777" w:rsidR="00454051" w:rsidRPr="0092216D" w:rsidRDefault="00454051" w:rsidP="00454051">
                        <w:pPr>
                          <w:snapToGrid w:val="0"/>
                          <w:spacing w:line="240" w:lineRule="exact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  <v:shape id="文字方塊 37" o:spid="_x0000_s1203" type="#_x0000_t202" style="position:absolute;left:14557;top:16788;width:1012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" fillcolor="white [3201]" stroked="f" strokeweight=".5pt">
                  <v:textbox inset="0,0,0,0">
                    <w:txbxContent>
                      <w:p w14:paraId="13E8378C" w14:textId="77777777" w:rsidR="00454051" w:rsidRPr="0092216D" w:rsidRDefault="00454051" w:rsidP="00454051">
                        <w:pPr>
                          <w:snapToGrid w:val="0"/>
                          <w:spacing w:line="240" w:lineRule="exact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F</w:t>
                        </w:r>
                      </w:p>
                    </w:txbxContent>
                  </v:textbox>
                </v:shape>
                <v:shape id="文字方塊 38" o:spid="_x0000_s1204" type="#_x0000_t202" style="position:absolute;top:16751;width:1012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" fillcolor="white [3201]" stroked="f" strokeweight=".5pt">
                  <v:textbox inset="0,0,0,0">
                    <w:txbxContent>
                      <w:p w14:paraId="4EA7B71F" w14:textId="77777777" w:rsidR="00454051" w:rsidRPr="0092216D" w:rsidRDefault="00454051" w:rsidP="00454051">
                        <w:pPr>
                          <w:snapToGrid w:val="0"/>
                          <w:spacing w:line="240" w:lineRule="exact"/>
                          <w:jc w:val="right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E</w:t>
                        </w:r>
                      </w:p>
                    </w:txbxContent>
                  </v:textbox>
                </v:shape>
                <v:shape id="文字方塊 39" o:spid="_x0000_s1205" type="#_x0000_t202" style="position:absolute;left:3;top:12397;width:1013;height:2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" fillcolor="white [3201]" stroked="f" strokeweight=".5pt">
                  <v:textbox inset="0,0,0,0">
                    <w:txbxContent>
                      <w:p w14:paraId="13290FC7" w14:textId="77777777" w:rsidR="00454051" w:rsidRPr="0092216D" w:rsidRDefault="00454051" w:rsidP="00454051">
                        <w:pPr>
                          <w:snapToGrid w:val="0"/>
                          <w:spacing w:line="240" w:lineRule="exact"/>
                          <w:jc w:val="right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文字方塊 40" o:spid="_x0000_s1206" type="#_x0000_t202" style="position:absolute;top:8083;width:1012;height:2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" fillcolor="white [3201]" stroked="f" strokeweight=".5pt">
                  <v:textbox inset="0,0,0,0">
                    <w:txbxContent>
                      <w:p w14:paraId="294EFBB1" w14:textId="77777777" w:rsidR="00454051" w:rsidRPr="0092216D" w:rsidRDefault="00454051" w:rsidP="00454051">
                        <w:pPr>
                          <w:snapToGrid w:val="0"/>
                          <w:spacing w:line="240" w:lineRule="exact"/>
                          <w:jc w:val="right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文字方塊 41" o:spid="_x0000_s1207" type="#_x0000_t202" style="position:absolute;left:8046;top:256;width:1010;height:1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" filled="f" stroked="f" strokeweight=".5pt">
                  <v:textbox inset="0,0,0,0">
                    <w:txbxContent>
                      <w:p w14:paraId="561A8A32" w14:textId="77777777" w:rsidR="00454051" w:rsidRPr="00E1544C" w:rsidRDefault="00454051" w:rsidP="00454051">
                        <w:pPr>
                          <w:snapToGrid w:val="0"/>
                          <w:spacing w:line="200" w:lineRule="exact"/>
                          <w:rPr>
                            <w:i/>
                            <w:sz w:val="18"/>
                            <w:shd w:val="clear" w:color="auto" w:fill="FFFFFF" w:themeFill="background1"/>
                          </w:rPr>
                        </w:pPr>
                        <w:r w:rsidRPr="00E1544C">
                          <w:rPr>
                            <w:i/>
                            <w:sz w:val="18"/>
                            <w:shd w:val="clear" w:color="auto" w:fill="FFFFFF" w:themeFill="background1"/>
                          </w:rPr>
                          <w:t>P</w:t>
                        </w:r>
                      </w:p>
                      <w:p w14:paraId="53347249" w14:textId="77777777" w:rsidR="00454051" w:rsidRDefault="00454051" w:rsidP="00454051"/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6</w:t>
      </w: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某大樓居民在大樓外牆展示聖誕樹造型燈飾，如圖所示，從五樓外牆某處</w:t>
      </w:r>
      <w:r w:rsidRPr="00CC17B4">
        <w:rPr>
          <w:rFonts w:ascii="Times New Roman" w:eastAsiaTheme="minorEastAsia" w:hAnsi="Times New Roman" w:hint="eastAsia"/>
          <w:i/>
          <w:color w:val="000000" w:themeColor="text1"/>
          <w:spacing w:val="10"/>
          <w:sz w:val="22"/>
        </w:rPr>
        <w:t>P</w:t>
      </w:r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向四樓地板的兩端</w:t>
      </w:r>
      <w:r w:rsidRPr="007F6DE1">
        <w:rPr>
          <w:rFonts w:ascii="Times New Roman" w:eastAsiaTheme="minorEastAsia" w:hAnsi="Times New Roman" w:hint="eastAsia"/>
          <w:i/>
          <w:color w:val="000000" w:themeColor="text1"/>
          <w:spacing w:val="20"/>
          <w:sz w:val="22"/>
        </w:rPr>
        <w:t>A</w:t>
      </w:r>
      <w:r w:rsidR="007F6DE1" w:rsidRPr="007F6DE1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,</w:t>
      </w:r>
      <w:r w:rsidRPr="007F6DE1">
        <w:rPr>
          <w:rFonts w:ascii="Times New Roman" w:eastAsiaTheme="minorEastAsia" w:hAnsi="Times New Roman" w:hint="eastAsia"/>
          <w:i/>
          <w:color w:val="000000" w:themeColor="text1"/>
          <w:spacing w:val="20"/>
          <w:sz w:val="22"/>
        </w:rPr>
        <w:t>B</w:t>
      </w:r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拉小燈泡形成等腰三角形</w:t>
      </w:r>
      <w:r w:rsidRPr="002345D8">
        <w:rPr>
          <w:rFonts w:ascii="Times New Roman" w:eastAsiaTheme="minorEastAsia" w:hAnsi="Times New Roman" w:hint="eastAsia"/>
          <w:i/>
          <w:color w:val="000000" w:themeColor="text1"/>
          <w:spacing w:val="10"/>
          <w:sz w:val="22"/>
        </w:rPr>
        <w:t>PAB</w:t>
      </w:r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其中</w:t>
      </w:r>
      <w:r w:rsidRPr="000008B2">
        <w:rPr>
          <w:spacing w:val="10"/>
          <w:position w:val="-4"/>
          <w:sz w:val="22"/>
        </w:rPr>
        <w:object w:dxaOrig="840" w:dyaOrig="300" w14:anchorId="7B428604">
          <v:shape id="_x0000_i1083" type="#_x0000_t75" style="width:42.05pt;height:15pt" o:ole="">
            <v:imagedata r:id="rId130" o:title=""/>
          </v:shape>
          <o:OLEObject Type="Embed" ProgID="Equation.DSMT4" ShapeID="_x0000_i1083" DrawAspect="Content" ObjectID="_1766491793" r:id="rId131"/>
        </w:object>
      </w:r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；</w:t>
      </w:r>
      <w:r w:rsidRPr="00454051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向三樓地板的兩端</w:t>
      </w:r>
      <w:r w:rsidRPr="007F6DE1">
        <w:rPr>
          <w:rFonts w:ascii="Times New Roman" w:eastAsiaTheme="minorEastAsia" w:hAnsi="Times New Roman" w:hint="eastAsia"/>
          <w:i/>
          <w:color w:val="000000" w:themeColor="text1"/>
          <w:spacing w:val="20"/>
          <w:sz w:val="22"/>
        </w:rPr>
        <w:t>C</w:t>
      </w:r>
      <w:r w:rsidR="007F6DE1" w:rsidRPr="007F6DE1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,</w:t>
      </w:r>
      <w:r w:rsidRPr="007F6DE1">
        <w:rPr>
          <w:rFonts w:ascii="Times New Roman" w:eastAsiaTheme="minorEastAsia" w:hAnsi="Times New Roman" w:hint="eastAsia"/>
          <w:i/>
          <w:color w:val="000000" w:themeColor="text1"/>
          <w:spacing w:val="20"/>
          <w:sz w:val="22"/>
        </w:rPr>
        <w:t>D</w:t>
      </w:r>
      <w:r w:rsidRPr="00454051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拉小燈泡形成等腰三角形</w:t>
      </w:r>
      <w:r w:rsidRPr="002345D8">
        <w:rPr>
          <w:rFonts w:ascii="Times New Roman" w:eastAsiaTheme="minorEastAsia" w:hAnsi="Times New Roman" w:hint="eastAsia"/>
          <w:i/>
          <w:color w:val="000000" w:themeColor="text1"/>
          <w:spacing w:val="10"/>
          <w:sz w:val="22"/>
        </w:rPr>
        <w:t>PCD</w:t>
      </w:r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；</w:t>
      </w:r>
      <w:r w:rsidRPr="00454051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向</w:t>
      </w:r>
      <w:r w:rsidRPr="00454051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二樓地板的兩端</w:t>
      </w:r>
      <w:r w:rsidRPr="007F6DE1">
        <w:rPr>
          <w:rFonts w:ascii="Times New Roman" w:eastAsiaTheme="minorEastAsia" w:hAnsi="Times New Roman" w:hint="eastAsia"/>
          <w:i/>
          <w:color w:val="000000" w:themeColor="text1"/>
          <w:spacing w:val="20"/>
          <w:sz w:val="22"/>
        </w:rPr>
        <w:t>E</w:t>
      </w:r>
      <w:r w:rsidR="007F6DE1" w:rsidRPr="007F6DE1">
        <w:rPr>
          <w:rFonts w:ascii="Times New Roman" w:eastAsiaTheme="minorEastAsia" w:hAnsi="Times New Roman" w:hint="eastAsia"/>
          <w:color w:val="000000" w:themeColor="text1"/>
          <w:spacing w:val="20"/>
          <w:sz w:val="22"/>
        </w:rPr>
        <w:t>,</w:t>
      </w:r>
      <w:r w:rsidRPr="007F6DE1">
        <w:rPr>
          <w:rFonts w:ascii="Times New Roman" w:eastAsiaTheme="minorEastAsia" w:hAnsi="Times New Roman" w:hint="eastAsia"/>
          <w:i/>
          <w:color w:val="000000" w:themeColor="text1"/>
          <w:spacing w:val="20"/>
          <w:sz w:val="22"/>
        </w:rPr>
        <w:t>F</w:t>
      </w:r>
      <w:r w:rsidRPr="00454051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拉</w:t>
      </w:r>
      <w:bookmarkStart w:id="4" w:name="_GoBack"/>
      <w:bookmarkEnd w:id="4"/>
      <w:r w:rsidRPr="00454051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小燈泡形成等腰三角形</w:t>
      </w:r>
      <w:r w:rsidRPr="00454051">
        <w:rPr>
          <w:rFonts w:ascii="Times New Roman" w:eastAsiaTheme="minorEastAsia" w:hAnsi="Times New Roman" w:hint="eastAsia"/>
          <w:i/>
          <w:color w:val="000000" w:themeColor="text1"/>
          <w:spacing w:val="12"/>
          <w:sz w:val="22"/>
        </w:rPr>
        <w:t>PEF</w:t>
      </w:r>
      <w:r w:rsidRPr="00454051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。</w:t>
      </w:r>
      <w:r w:rsidRPr="00454051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假設每層樓</w:t>
      </w:r>
      <w:proofErr w:type="gramStart"/>
      <w:r w:rsidRPr="00454051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等高且樓地板</w:t>
      </w:r>
      <w:proofErr w:type="gramEnd"/>
      <w:r w:rsidRPr="00454051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等長。若五樓地板在三角形</w:t>
      </w:r>
      <w:r w:rsidRPr="00454051">
        <w:rPr>
          <w:rFonts w:ascii="Times New Roman" w:eastAsiaTheme="minorEastAsia" w:hAnsi="Times New Roman" w:hint="eastAsia"/>
          <w:i/>
          <w:color w:val="000000" w:themeColor="text1"/>
          <w:spacing w:val="12"/>
          <w:sz w:val="22"/>
        </w:rPr>
        <w:t>PAB</w:t>
      </w:r>
      <w:r w:rsidRPr="00454051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內部</w:t>
      </w:r>
      <w:proofErr w:type="gramStart"/>
      <w:r w:rsidRPr="00454051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所截出</w:t>
      </w:r>
      <w:proofErr w:type="gramEnd"/>
      <w:r w:rsidRPr="00454051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的線段</w:t>
      </w:r>
      <w:proofErr w:type="gramStart"/>
      <w:r w:rsidRPr="00454051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長度為樓地板</w:t>
      </w:r>
      <w:proofErr w:type="gramEnd"/>
      <w:r w:rsidRPr="00454051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長度的</w:t>
      </w:r>
      <w:r w:rsidRPr="006A6CBD">
        <w:rPr>
          <w:position w:val="-22"/>
        </w:rPr>
        <w:object w:dxaOrig="220" w:dyaOrig="580" w14:anchorId="421C3A65">
          <v:shape id="_x0000_i1084" type="#_x0000_t75" style="width:11.25pt;height:29.15pt" o:ole="">
            <v:imagedata r:id="rId132" o:title=""/>
          </v:shape>
          <o:OLEObject Type="Embed" ProgID="Equation.DSMT4" ShapeID="_x0000_i1084" DrawAspect="Content" ObjectID="_1766491794" r:id="rId133"/>
        </w:object>
      </w:r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</w:t>
      </w:r>
      <w:r w:rsidRPr="00454051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則五樓地板在三角形</w:t>
      </w:r>
      <w:r w:rsidRPr="002345D8">
        <w:rPr>
          <w:rFonts w:ascii="Times New Roman" w:eastAsiaTheme="minorEastAsia" w:hAnsi="Times New Roman" w:hint="eastAsia"/>
          <w:i/>
          <w:color w:val="000000" w:themeColor="text1"/>
          <w:spacing w:val="10"/>
          <w:sz w:val="22"/>
        </w:rPr>
        <w:t>PEF</w:t>
      </w:r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內部</w:t>
      </w:r>
      <w:proofErr w:type="gramStart"/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所截出</w:t>
      </w:r>
      <w:proofErr w:type="gramEnd"/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線段</w:t>
      </w:r>
      <w:proofErr w:type="gramStart"/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長度是樓地板</w:t>
      </w:r>
      <w:proofErr w:type="gramEnd"/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長度的幾</w:t>
      </w: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分之幾</w:t>
      </w:r>
      <w:r w:rsidRPr="007248E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？（燈飾粗細可忽略不</w:t>
      </w: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計）</w:t>
      </w:r>
    </w:p>
    <w:p w14:paraId="158579EC" w14:textId="77777777" w:rsidR="00454051" w:rsidRPr="0072675C" w:rsidRDefault="00454051" w:rsidP="00454051">
      <w:pPr>
        <w:pStyle w:val="ABCDE"/>
        <w:rPr>
          <w:szCs w:val="22"/>
        </w:rPr>
      </w:pPr>
      <w:r w:rsidRPr="0072675C">
        <w:rPr>
          <w:szCs w:val="22"/>
        </w:rPr>
        <w:t xml:space="preserve">(1) </w:t>
      </w:r>
      <w:r w:rsidRPr="00DE1972">
        <w:rPr>
          <w:position w:val="-22"/>
        </w:rPr>
        <w:object w:dxaOrig="220" w:dyaOrig="580" w14:anchorId="4FF900BE">
          <v:shape id="_x0000_i1085" type="#_x0000_t75" style="width:11.25pt;height:29.15pt" o:ole="">
            <v:imagedata r:id="rId134" o:title=""/>
          </v:shape>
          <o:OLEObject Type="Embed" ProgID="Equation.DSMT4" ShapeID="_x0000_i1085" DrawAspect="Content" ObjectID="_1766491795" r:id="rId135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2) </w:t>
      </w:r>
      <w:r w:rsidRPr="00DE1972">
        <w:rPr>
          <w:position w:val="-22"/>
        </w:rPr>
        <w:object w:dxaOrig="220" w:dyaOrig="580" w14:anchorId="1E9E60E0">
          <v:shape id="_x0000_i1086" type="#_x0000_t75" style="width:11.25pt;height:29.15pt" o:ole="">
            <v:imagedata r:id="rId136" o:title=""/>
          </v:shape>
          <o:OLEObject Type="Embed" ProgID="Equation.DSMT4" ShapeID="_x0000_i1086" DrawAspect="Content" ObjectID="_1766491796" r:id="rId137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3) </w:t>
      </w:r>
      <w:r w:rsidRPr="00DE1972">
        <w:rPr>
          <w:position w:val="-22"/>
        </w:rPr>
        <w:object w:dxaOrig="220" w:dyaOrig="580" w14:anchorId="3CF741C6">
          <v:shape id="_x0000_i1087" type="#_x0000_t75" style="width:11.25pt;height:29.15pt" o:ole="">
            <v:imagedata r:id="rId138" o:title=""/>
          </v:shape>
          <o:OLEObject Type="Embed" ProgID="Equation.DSMT4" ShapeID="_x0000_i1087" DrawAspect="Content" ObjectID="_1766491797" r:id="rId139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4) </w:t>
      </w:r>
      <w:r w:rsidRPr="00DE1972">
        <w:rPr>
          <w:position w:val="-22"/>
        </w:rPr>
        <w:object w:dxaOrig="220" w:dyaOrig="580" w14:anchorId="74A31EF2">
          <v:shape id="_x0000_i1088" type="#_x0000_t75" style="width:11.25pt;height:29.15pt" o:ole="">
            <v:imagedata r:id="rId140" o:title=""/>
          </v:shape>
          <o:OLEObject Type="Embed" ProgID="Equation.DSMT4" ShapeID="_x0000_i1088" DrawAspect="Content" ObjectID="_1766491798" r:id="rId141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5) </w:t>
      </w:r>
      <w:r w:rsidRPr="00DE1972">
        <w:rPr>
          <w:position w:val="-22"/>
        </w:rPr>
        <w:object w:dxaOrig="220" w:dyaOrig="580" w14:anchorId="30E717D6">
          <v:shape id="_x0000_i1089" type="#_x0000_t75" style="width:11.25pt;height:29.15pt" o:ole="">
            <v:imagedata r:id="rId142" o:title=""/>
          </v:shape>
          <o:OLEObject Type="Embed" ProgID="Equation.DSMT4" ShapeID="_x0000_i1089" DrawAspect="Content" ObjectID="_1766491799" r:id="rId143"/>
        </w:object>
      </w:r>
    </w:p>
    <w:p w14:paraId="3CA320BC" w14:textId="77777777" w:rsidR="00454051" w:rsidRPr="0072675C" w:rsidRDefault="00454051" w:rsidP="00C26AE4">
      <w:pPr>
        <w:widowControl/>
        <w:spacing w:line="390" w:lineRule="atLeast"/>
        <w:ind w:leftChars="150" w:left="690" w:hangingChars="150" w:hanging="330"/>
        <w:rPr>
          <w:sz w:val="22"/>
          <w:szCs w:val="22"/>
        </w:rPr>
      </w:pPr>
    </w:p>
    <w:p w14:paraId="2CDB3DDE" w14:textId="4F807E56" w:rsidR="00635450" w:rsidRDefault="00635450" w:rsidP="00C26AE4">
      <w:pPr>
        <w:widowControl/>
        <w:spacing w:line="390" w:lineRule="atLeast"/>
        <w:ind w:leftChars="150" w:left="690" w:hangingChars="150" w:hanging="330"/>
        <w:rPr>
          <w:sz w:val="22"/>
          <w:szCs w:val="22"/>
        </w:rPr>
      </w:pPr>
    </w:p>
    <w:p w14:paraId="64CA5396" w14:textId="77777777" w:rsidR="0028282D" w:rsidRPr="0072675C" w:rsidRDefault="0028282D" w:rsidP="00C26AE4">
      <w:pPr>
        <w:widowControl/>
        <w:spacing w:line="390" w:lineRule="atLeast"/>
        <w:ind w:leftChars="150" w:left="690" w:hangingChars="150" w:hanging="330"/>
        <w:rPr>
          <w:sz w:val="22"/>
          <w:szCs w:val="22"/>
        </w:rPr>
      </w:pPr>
    </w:p>
    <w:p w14:paraId="71E1434A" w14:textId="30951A28" w:rsidR="00635450" w:rsidRPr="0072675C" w:rsidRDefault="00635450" w:rsidP="00C26AE4">
      <w:pPr>
        <w:widowControl/>
        <w:spacing w:line="390" w:lineRule="atLeast"/>
        <w:ind w:leftChars="150" w:left="690" w:hangingChars="150" w:hanging="330"/>
        <w:rPr>
          <w:sz w:val="22"/>
          <w:szCs w:val="22"/>
        </w:rPr>
      </w:pPr>
    </w:p>
    <w:p w14:paraId="488ADADC" w14:textId="77777777" w:rsidR="00E15D64" w:rsidRPr="0072675C" w:rsidRDefault="000E2AC4" w:rsidP="00E15D64">
      <w:pPr>
        <w:pStyle w:val="a8"/>
        <w:adjustRightInd w:val="0"/>
        <w:spacing w:beforeLines="50" w:before="120" w:afterLines="30" w:after="72" w:line="390" w:lineRule="atLeast"/>
        <w:ind w:leftChars="0" w:left="360" w:hangingChars="150" w:hanging="360"/>
        <w:jc w:val="both"/>
        <w:rPr>
          <w:spacing w:val="20"/>
          <w:sz w:val="22"/>
        </w:rPr>
      </w:pP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>7.</w:t>
      </w: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E15D64"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>有一城市分為東、西兩區</w:t>
      </w:r>
      <w:r w:rsidR="00E15D64" w:rsidRPr="0072675C">
        <w:rPr>
          <w:rFonts w:ascii="Times New Roman" w:eastAsiaTheme="minorEastAsia" w:hAnsi="Times New Roman"/>
          <w:spacing w:val="10"/>
          <w:sz w:val="22"/>
        </w:rPr>
        <w:t>。兩區各有一個氣溫偵測站，該城市當天的</w:t>
      </w:r>
      <w:proofErr w:type="gramStart"/>
      <w:r w:rsidR="00E15D64" w:rsidRPr="0072675C">
        <w:rPr>
          <w:rFonts w:ascii="Times New Roman" w:eastAsiaTheme="minorEastAsia" w:hAnsi="Times New Roman"/>
          <w:spacing w:val="10"/>
          <w:sz w:val="22"/>
        </w:rPr>
        <w:t>最</w:t>
      </w:r>
      <w:proofErr w:type="gramEnd"/>
      <w:r w:rsidR="00E15D64" w:rsidRPr="0072675C">
        <w:rPr>
          <w:rFonts w:ascii="Times New Roman" w:eastAsiaTheme="minorEastAsia" w:hAnsi="Times New Roman"/>
          <w:spacing w:val="10"/>
          <w:sz w:val="22"/>
        </w:rPr>
        <w:t>高溫</w:t>
      </w:r>
      <w:r w:rsidR="00E15D64" w:rsidRPr="004726F9">
        <w:rPr>
          <w:rFonts w:asciiTheme="minorEastAsia" w:eastAsiaTheme="minorEastAsia" w:hAnsiTheme="minorEastAsia" w:hint="eastAsia"/>
          <w:spacing w:val="20"/>
          <w:sz w:val="22"/>
        </w:rPr>
        <w:t>（單位：攝氏度</w:t>
      </w:r>
      <w:proofErr w:type="gramStart"/>
      <w:r w:rsidR="00E15D64" w:rsidRPr="004726F9">
        <w:rPr>
          <w:rFonts w:asciiTheme="minorEastAsia" w:eastAsiaTheme="minorEastAsia" w:hAnsiTheme="minorEastAsia" w:hint="eastAsia"/>
          <w:spacing w:val="20"/>
          <w:sz w:val="22"/>
        </w:rPr>
        <w:t>）</w:t>
      </w:r>
      <w:proofErr w:type="gramEnd"/>
      <w:r w:rsidR="00E15D64" w:rsidRPr="0072675C">
        <w:rPr>
          <w:rFonts w:ascii="Times New Roman" w:eastAsiaTheme="minorEastAsia" w:hAnsi="Times New Roman"/>
          <w:spacing w:val="10"/>
          <w:sz w:val="22"/>
        </w:rPr>
        <w:t>是取</w:t>
      </w:r>
      <w:r w:rsidR="00E15D64" w:rsidRPr="0072675C">
        <w:rPr>
          <w:rFonts w:asciiTheme="minorEastAsia" w:eastAsiaTheme="minorEastAsia" w:hAnsiTheme="minorEastAsia" w:hint="eastAsia"/>
          <w:spacing w:val="10"/>
          <w:sz w:val="22"/>
        </w:rPr>
        <w:t>這兩區當天氣溫的最大值來記錄。下表</w:t>
      </w:r>
      <w:r w:rsidR="00E15D64" w:rsidRPr="0072675C">
        <w:rPr>
          <w:rFonts w:asciiTheme="minorEastAsia" w:eastAsiaTheme="minorEastAsia" w:hAnsiTheme="minorEastAsia"/>
          <w:spacing w:val="10"/>
          <w:sz w:val="22"/>
        </w:rPr>
        <w:t>顯示</w:t>
      </w:r>
      <w:r w:rsidR="00E15D64" w:rsidRPr="0072675C">
        <w:rPr>
          <w:rFonts w:asciiTheme="minorEastAsia" w:eastAsiaTheme="minorEastAsia" w:hAnsiTheme="minorEastAsia" w:hint="eastAsia"/>
          <w:spacing w:val="10"/>
          <w:sz w:val="22"/>
        </w:rPr>
        <w:t>東、西兩區某月（共</w:t>
      </w:r>
      <w:r w:rsidR="00E15D64" w:rsidRPr="0072675C">
        <w:rPr>
          <w:rFonts w:ascii="Times New Roman" w:eastAsiaTheme="minorEastAsia" w:hAnsi="Times New Roman"/>
          <w:spacing w:val="10"/>
          <w:sz w:val="22"/>
        </w:rPr>
        <w:t>30</w:t>
      </w:r>
      <w:r w:rsidR="00E15D64" w:rsidRPr="0072675C">
        <w:rPr>
          <w:rFonts w:asciiTheme="minorEastAsia" w:eastAsiaTheme="minorEastAsia" w:hAnsiTheme="minorEastAsia" w:hint="eastAsia"/>
          <w:spacing w:val="10"/>
          <w:sz w:val="22"/>
        </w:rPr>
        <w:t>天）</w:t>
      </w:r>
      <w:r w:rsidR="00E15D64" w:rsidRPr="0072675C">
        <w:rPr>
          <w:rFonts w:asciiTheme="minorEastAsia" w:eastAsiaTheme="minorEastAsia" w:hAnsiTheme="minorEastAsia"/>
          <w:spacing w:val="10"/>
          <w:sz w:val="22"/>
        </w:rPr>
        <w:t>每日</w:t>
      </w:r>
      <w:proofErr w:type="gramStart"/>
      <w:r w:rsidR="00E15D64" w:rsidRPr="0072675C">
        <w:rPr>
          <w:rFonts w:asciiTheme="minorEastAsia" w:eastAsiaTheme="minorEastAsia" w:hAnsiTheme="minorEastAsia"/>
          <w:spacing w:val="10"/>
          <w:sz w:val="22"/>
        </w:rPr>
        <w:t>最</w:t>
      </w:r>
      <w:proofErr w:type="gramEnd"/>
      <w:r w:rsidR="00E15D64" w:rsidRPr="0072675C">
        <w:rPr>
          <w:rFonts w:asciiTheme="minorEastAsia" w:eastAsiaTheme="minorEastAsia" w:hAnsiTheme="minorEastAsia"/>
          <w:spacing w:val="10"/>
          <w:sz w:val="22"/>
        </w:rPr>
        <w:t>高溫</w:t>
      </w:r>
      <w:r w:rsidR="00E15D64" w:rsidRPr="0072675C">
        <w:rPr>
          <w:rFonts w:asciiTheme="minorEastAsia" w:eastAsiaTheme="minorEastAsia" w:hAnsiTheme="minorEastAsia" w:hint="eastAsia"/>
          <w:spacing w:val="10"/>
          <w:sz w:val="22"/>
        </w:rPr>
        <w:t>分布的情形</w:t>
      </w:r>
      <w:r w:rsidR="00E15D64" w:rsidRPr="0072675C">
        <w:rPr>
          <w:rFonts w:asciiTheme="minorEastAsia" w:eastAsiaTheme="minorEastAsia" w:hAnsiTheme="minorEastAsia"/>
          <w:spacing w:val="10"/>
          <w:sz w:val="22"/>
        </w:rPr>
        <w:t>。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2015"/>
        <w:gridCol w:w="1198"/>
        <w:gridCol w:w="1215"/>
        <w:gridCol w:w="1215"/>
        <w:gridCol w:w="1232"/>
      </w:tblGrid>
      <w:tr w:rsidR="00E15D64" w:rsidRPr="0072675C" w14:paraId="59CAFE75" w14:textId="77777777" w:rsidTr="008D529F">
        <w:trPr>
          <w:trHeight w:val="256"/>
          <w:jc w:val="center"/>
        </w:trPr>
        <w:tc>
          <w:tcPr>
            <w:tcW w:w="2015" w:type="dxa"/>
            <w:vAlign w:val="center"/>
          </w:tcPr>
          <w:p w14:paraId="11FB0B08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溫度</w:t>
            </w:r>
            <w:r w:rsidRPr="004726F9">
              <w:rPr>
                <w:rFonts w:hint="eastAsia"/>
                <w:i/>
                <w:color w:val="000000" w:themeColor="text1"/>
                <w:spacing w:val="20"/>
                <w:sz w:val="22"/>
                <w:szCs w:val="22"/>
              </w:rPr>
              <w:t>t</w:t>
            </w:r>
          </w:p>
        </w:tc>
        <w:tc>
          <w:tcPr>
            <w:tcW w:w="1011" w:type="dxa"/>
            <w:vAlign w:val="center"/>
          </w:tcPr>
          <w:p w14:paraId="66E2F4F7" w14:textId="3BC4B99B" w:rsidR="00E15D64" w:rsidRPr="0072675C" w:rsidRDefault="00516CE6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516CE6">
              <w:rPr>
                <w:position w:val="-6"/>
              </w:rPr>
              <w:object w:dxaOrig="980" w:dyaOrig="260" w14:anchorId="53F17A49">
                <v:shape id="_x0000_i1090" type="#_x0000_t75" style="width:49.1pt;height:12.9pt" o:ole="">
                  <v:imagedata r:id="rId144" o:title=""/>
                </v:shape>
                <o:OLEObject Type="Embed" ProgID="Equation.DSMT4" ShapeID="_x0000_i1090" DrawAspect="Content" ObjectID="_1766491800" r:id="rId145"/>
              </w:object>
            </w:r>
          </w:p>
        </w:tc>
        <w:tc>
          <w:tcPr>
            <w:tcW w:w="1009" w:type="dxa"/>
            <w:vAlign w:val="center"/>
          </w:tcPr>
          <w:p w14:paraId="2BDC9760" w14:textId="7E63DC2F" w:rsidR="00E15D64" w:rsidRPr="0072675C" w:rsidRDefault="00516CE6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516CE6">
              <w:rPr>
                <w:position w:val="-6"/>
              </w:rPr>
              <w:object w:dxaOrig="999" w:dyaOrig="260" w14:anchorId="15AB869D">
                <v:shape id="_x0000_i1091" type="#_x0000_t75" style="width:49.95pt;height:12.9pt" o:ole="">
                  <v:imagedata r:id="rId146" o:title=""/>
                </v:shape>
                <o:OLEObject Type="Embed" ProgID="Equation.DSMT4" ShapeID="_x0000_i1091" DrawAspect="Content" ObjectID="_1766491801" r:id="rId147"/>
              </w:object>
            </w:r>
          </w:p>
        </w:tc>
        <w:tc>
          <w:tcPr>
            <w:tcW w:w="1120" w:type="dxa"/>
            <w:vAlign w:val="center"/>
          </w:tcPr>
          <w:p w14:paraId="48A80A14" w14:textId="3603C391" w:rsidR="00E15D64" w:rsidRPr="0072675C" w:rsidRDefault="00516CE6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516CE6">
              <w:rPr>
                <w:position w:val="-6"/>
              </w:rPr>
              <w:object w:dxaOrig="999" w:dyaOrig="260" w14:anchorId="2BCBDBBD">
                <v:shape id="_x0000_i1092" type="#_x0000_t75" style="width:49.95pt;height:12.9pt" o:ole="">
                  <v:imagedata r:id="rId148" o:title=""/>
                </v:shape>
                <o:OLEObject Type="Embed" ProgID="Equation.DSMT4" ShapeID="_x0000_i1092" DrawAspect="Content" ObjectID="_1766491802" r:id="rId149"/>
              </w:object>
            </w:r>
          </w:p>
        </w:tc>
        <w:tc>
          <w:tcPr>
            <w:tcW w:w="1232" w:type="dxa"/>
            <w:vAlign w:val="center"/>
          </w:tcPr>
          <w:p w14:paraId="719770B0" w14:textId="687B3B7C" w:rsidR="00E15D64" w:rsidRPr="0072675C" w:rsidRDefault="00516CE6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516CE6">
              <w:rPr>
                <w:position w:val="-6"/>
              </w:rPr>
              <w:object w:dxaOrig="580" w:dyaOrig="260" w14:anchorId="50E1406A">
                <v:shape id="_x0000_i1093" type="#_x0000_t75" style="width:29.15pt;height:12.9pt" o:ole="">
                  <v:imagedata r:id="rId150" o:title=""/>
                </v:shape>
                <o:OLEObject Type="Embed" ProgID="Equation.DSMT4" ShapeID="_x0000_i1093" DrawAspect="Content" ObjectID="_1766491803" r:id="rId151"/>
              </w:object>
            </w:r>
          </w:p>
        </w:tc>
      </w:tr>
      <w:tr w:rsidR="00E15D64" w:rsidRPr="0072675C" w14:paraId="51BDFA37" w14:textId="77777777" w:rsidTr="00FD4B28">
        <w:trPr>
          <w:trHeight w:val="223"/>
          <w:jc w:val="center"/>
        </w:trPr>
        <w:tc>
          <w:tcPr>
            <w:tcW w:w="2015" w:type="dxa"/>
            <w:vAlign w:val="center"/>
          </w:tcPr>
          <w:p w14:paraId="5B90A558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東區（天數）</w:t>
            </w:r>
          </w:p>
        </w:tc>
        <w:tc>
          <w:tcPr>
            <w:tcW w:w="1011" w:type="dxa"/>
            <w:vAlign w:val="center"/>
          </w:tcPr>
          <w:p w14:paraId="57240ED0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0</w:t>
            </w:r>
          </w:p>
        </w:tc>
        <w:tc>
          <w:tcPr>
            <w:tcW w:w="1009" w:type="dxa"/>
            <w:vAlign w:val="center"/>
          </w:tcPr>
          <w:p w14:paraId="1D592658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color w:val="000000" w:themeColor="text1"/>
                <w:spacing w:val="20"/>
                <w:sz w:val="22"/>
                <w:szCs w:val="22"/>
              </w:rPr>
              <w:t>11</w:t>
            </w:r>
          </w:p>
        </w:tc>
        <w:tc>
          <w:tcPr>
            <w:tcW w:w="1120" w:type="dxa"/>
            <w:vAlign w:val="center"/>
          </w:tcPr>
          <w:p w14:paraId="0020BD36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1</w:t>
            </w:r>
            <w:r w:rsidRPr="0072675C">
              <w:rPr>
                <w:color w:val="000000" w:themeColor="text1"/>
                <w:spacing w:val="20"/>
                <w:sz w:val="22"/>
                <w:szCs w:val="22"/>
              </w:rPr>
              <w:t>4</w:t>
            </w:r>
          </w:p>
        </w:tc>
        <w:tc>
          <w:tcPr>
            <w:tcW w:w="1232" w:type="dxa"/>
            <w:vAlign w:val="center"/>
          </w:tcPr>
          <w:p w14:paraId="03077FC9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5</w:t>
            </w:r>
          </w:p>
        </w:tc>
      </w:tr>
      <w:tr w:rsidR="00E15D64" w:rsidRPr="0072675C" w14:paraId="3D3B43C3" w14:textId="77777777" w:rsidTr="00FD4B28">
        <w:trPr>
          <w:trHeight w:val="234"/>
          <w:jc w:val="center"/>
        </w:trPr>
        <w:tc>
          <w:tcPr>
            <w:tcW w:w="2015" w:type="dxa"/>
            <w:vAlign w:val="center"/>
          </w:tcPr>
          <w:p w14:paraId="0035010A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西區（天數）</w:t>
            </w:r>
          </w:p>
        </w:tc>
        <w:tc>
          <w:tcPr>
            <w:tcW w:w="1011" w:type="dxa"/>
            <w:vAlign w:val="center"/>
          </w:tcPr>
          <w:p w14:paraId="0C7593DC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3</w:t>
            </w:r>
          </w:p>
        </w:tc>
        <w:tc>
          <w:tcPr>
            <w:tcW w:w="1009" w:type="dxa"/>
            <w:vAlign w:val="center"/>
          </w:tcPr>
          <w:p w14:paraId="15B60D62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12</w:t>
            </w:r>
          </w:p>
        </w:tc>
        <w:tc>
          <w:tcPr>
            <w:tcW w:w="1120" w:type="dxa"/>
            <w:vAlign w:val="center"/>
          </w:tcPr>
          <w:p w14:paraId="042C1BC6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15</w:t>
            </w:r>
          </w:p>
        </w:tc>
        <w:tc>
          <w:tcPr>
            <w:tcW w:w="1232" w:type="dxa"/>
            <w:vAlign w:val="center"/>
          </w:tcPr>
          <w:p w14:paraId="2B32217B" w14:textId="77777777" w:rsidR="00E15D64" w:rsidRPr="0072675C" w:rsidRDefault="00E15D64" w:rsidP="00FD4B28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0</w:t>
            </w:r>
          </w:p>
        </w:tc>
      </w:tr>
    </w:tbl>
    <w:p w14:paraId="4EAE7108" w14:textId="719CE981" w:rsidR="00AD1B89" w:rsidRPr="0072675C" w:rsidRDefault="00AD1B89" w:rsidP="00E15D64">
      <w:pPr>
        <w:widowControl/>
        <w:spacing w:beforeLines="50" w:before="120" w:afterLines="50" w:after="120" w:line="360" w:lineRule="atLeast"/>
        <w:ind w:left="357"/>
        <w:rPr>
          <w:color w:val="000000" w:themeColor="text1"/>
          <w:spacing w:val="10"/>
          <w:sz w:val="22"/>
          <w:szCs w:val="22"/>
        </w:rPr>
      </w:pPr>
      <w:r w:rsidRPr="0072675C">
        <w:rPr>
          <w:rFonts w:hint="eastAsia"/>
          <w:color w:val="000000" w:themeColor="text1"/>
          <w:spacing w:val="10"/>
          <w:sz w:val="22"/>
          <w:szCs w:val="22"/>
        </w:rPr>
        <w:t>根據上表，該城市當月</w:t>
      </w:r>
      <w:r w:rsidRPr="0072675C">
        <w:rPr>
          <w:color w:val="000000" w:themeColor="text1"/>
          <w:spacing w:val="10"/>
          <w:sz w:val="22"/>
          <w:szCs w:val="22"/>
        </w:rPr>
        <w:t>每日</w:t>
      </w:r>
      <w:proofErr w:type="gramStart"/>
      <w:r w:rsidRPr="0072675C">
        <w:rPr>
          <w:color w:val="000000" w:themeColor="text1"/>
          <w:spacing w:val="10"/>
          <w:sz w:val="22"/>
          <w:szCs w:val="22"/>
        </w:rPr>
        <w:t>最</w:t>
      </w:r>
      <w:proofErr w:type="gramEnd"/>
      <w:r w:rsidRPr="0072675C">
        <w:rPr>
          <w:color w:val="000000" w:themeColor="text1"/>
          <w:spacing w:val="10"/>
          <w:sz w:val="22"/>
          <w:szCs w:val="22"/>
        </w:rPr>
        <w:t>高溫</w:t>
      </w:r>
      <w:r w:rsidR="00E15D64" w:rsidRPr="0072675C">
        <w:rPr>
          <w:rFonts w:hint="eastAsia"/>
          <w:color w:val="000000" w:themeColor="text1"/>
          <w:spacing w:val="10"/>
          <w:sz w:val="22"/>
          <w:szCs w:val="22"/>
        </w:rPr>
        <w:t>分布</w:t>
      </w:r>
      <w:r w:rsidRPr="0072675C">
        <w:rPr>
          <w:rFonts w:hint="eastAsia"/>
          <w:color w:val="000000" w:themeColor="text1"/>
          <w:spacing w:val="10"/>
          <w:sz w:val="22"/>
          <w:szCs w:val="22"/>
        </w:rPr>
        <w:t>的情形如下表。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277"/>
        <w:gridCol w:w="1277"/>
        <w:gridCol w:w="1277"/>
        <w:gridCol w:w="1277"/>
        <w:gridCol w:w="1277"/>
      </w:tblGrid>
      <w:tr w:rsidR="00950FB0" w:rsidRPr="0072675C" w14:paraId="076937B7" w14:textId="77777777" w:rsidTr="00635450">
        <w:trPr>
          <w:trHeight w:val="35"/>
          <w:jc w:val="center"/>
        </w:trPr>
        <w:tc>
          <w:tcPr>
            <w:tcW w:w="1277" w:type="dxa"/>
            <w:vAlign w:val="center"/>
          </w:tcPr>
          <w:p w14:paraId="15331780" w14:textId="24BE3A45" w:rsidR="00AD1B89" w:rsidRPr="0072675C" w:rsidRDefault="00AD1B89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溫度</w:t>
            </w:r>
            <w:r w:rsidR="00E15D64" w:rsidRPr="004726F9">
              <w:rPr>
                <w:rFonts w:hint="eastAsia"/>
                <w:i/>
                <w:color w:val="000000" w:themeColor="text1"/>
                <w:spacing w:val="20"/>
                <w:sz w:val="22"/>
                <w:szCs w:val="22"/>
              </w:rPr>
              <w:t>t</w:t>
            </w:r>
          </w:p>
        </w:tc>
        <w:tc>
          <w:tcPr>
            <w:tcW w:w="1277" w:type="dxa"/>
            <w:vAlign w:val="center"/>
          </w:tcPr>
          <w:p w14:paraId="641949F0" w14:textId="7F355431" w:rsidR="00AD1B89" w:rsidRPr="0072675C" w:rsidRDefault="00516CE6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516CE6">
              <w:rPr>
                <w:position w:val="-6"/>
              </w:rPr>
              <w:object w:dxaOrig="980" w:dyaOrig="260" w14:anchorId="471EAF3B">
                <v:shape id="_x0000_i1094" type="#_x0000_t75" style="width:49.1pt;height:12.9pt" o:ole="">
                  <v:imagedata r:id="rId144" o:title=""/>
                </v:shape>
                <o:OLEObject Type="Embed" ProgID="Equation.DSMT4" ShapeID="_x0000_i1094" DrawAspect="Content" ObjectID="_1766491804" r:id="rId152"/>
              </w:object>
            </w:r>
          </w:p>
        </w:tc>
        <w:tc>
          <w:tcPr>
            <w:tcW w:w="1277" w:type="dxa"/>
            <w:vAlign w:val="center"/>
          </w:tcPr>
          <w:p w14:paraId="39365E1F" w14:textId="20637B48" w:rsidR="00AD1B89" w:rsidRPr="0072675C" w:rsidRDefault="00516CE6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516CE6">
              <w:rPr>
                <w:position w:val="-6"/>
              </w:rPr>
              <w:object w:dxaOrig="999" w:dyaOrig="260" w14:anchorId="6A10C507">
                <v:shape id="_x0000_i1095" type="#_x0000_t75" style="width:49.95pt;height:12.9pt" o:ole="">
                  <v:imagedata r:id="rId146" o:title=""/>
                </v:shape>
                <o:OLEObject Type="Embed" ProgID="Equation.DSMT4" ShapeID="_x0000_i1095" DrawAspect="Content" ObjectID="_1766491805" r:id="rId153"/>
              </w:object>
            </w:r>
          </w:p>
        </w:tc>
        <w:tc>
          <w:tcPr>
            <w:tcW w:w="1277" w:type="dxa"/>
            <w:vAlign w:val="center"/>
          </w:tcPr>
          <w:p w14:paraId="75C58E3F" w14:textId="52ED583F" w:rsidR="00AD1B89" w:rsidRPr="0072675C" w:rsidRDefault="00516CE6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516CE6">
              <w:rPr>
                <w:position w:val="-6"/>
              </w:rPr>
              <w:object w:dxaOrig="999" w:dyaOrig="260" w14:anchorId="0B44368C">
                <v:shape id="_x0000_i1096" type="#_x0000_t75" style="width:49.95pt;height:12.9pt" o:ole="">
                  <v:imagedata r:id="rId148" o:title=""/>
                </v:shape>
                <o:OLEObject Type="Embed" ProgID="Equation.DSMT4" ShapeID="_x0000_i1096" DrawAspect="Content" ObjectID="_1766491806" r:id="rId154"/>
              </w:object>
            </w:r>
          </w:p>
        </w:tc>
        <w:tc>
          <w:tcPr>
            <w:tcW w:w="1277" w:type="dxa"/>
            <w:vAlign w:val="center"/>
          </w:tcPr>
          <w:p w14:paraId="36EEEF90" w14:textId="0505AA69" w:rsidR="00AD1B89" w:rsidRPr="0072675C" w:rsidRDefault="00516CE6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516CE6">
              <w:rPr>
                <w:position w:val="-6"/>
              </w:rPr>
              <w:object w:dxaOrig="580" w:dyaOrig="260" w14:anchorId="6349105D">
                <v:shape id="_x0000_i1097" type="#_x0000_t75" style="width:29.15pt;height:12.9pt" o:ole="">
                  <v:imagedata r:id="rId150" o:title=""/>
                </v:shape>
                <o:OLEObject Type="Embed" ProgID="Equation.DSMT4" ShapeID="_x0000_i1097" DrawAspect="Content" ObjectID="_1766491807" r:id="rId155"/>
              </w:object>
            </w:r>
          </w:p>
        </w:tc>
      </w:tr>
      <w:tr w:rsidR="00950FB0" w:rsidRPr="0072675C" w14:paraId="1FA35560" w14:textId="77777777" w:rsidTr="00635450">
        <w:trPr>
          <w:trHeight w:val="17"/>
          <w:jc w:val="center"/>
        </w:trPr>
        <w:tc>
          <w:tcPr>
            <w:tcW w:w="1277" w:type="dxa"/>
            <w:vAlign w:val="center"/>
          </w:tcPr>
          <w:p w14:paraId="6A8B1722" w14:textId="77777777" w:rsidR="00AD1B89" w:rsidRPr="0072675C" w:rsidRDefault="00AD1B89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72675C">
              <w:rPr>
                <w:rFonts w:hint="eastAsia"/>
                <w:color w:val="000000" w:themeColor="text1"/>
                <w:spacing w:val="20"/>
                <w:sz w:val="22"/>
                <w:szCs w:val="22"/>
              </w:rPr>
              <w:t>天數</w:t>
            </w:r>
          </w:p>
        </w:tc>
        <w:tc>
          <w:tcPr>
            <w:tcW w:w="1277" w:type="dxa"/>
            <w:vAlign w:val="center"/>
          </w:tcPr>
          <w:p w14:paraId="75036145" w14:textId="3BB85427" w:rsidR="00AD1B89" w:rsidRPr="0072675C" w:rsidRDefault="006A6CBD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025957">
              <w:rPr>
                <w:position w:val="-4"/>
              </w:rPr>
              <w:object w:dxaOrig="220" w:dyaOrig="240" w14:anchorId="4BB00326">
                <v:shape id="_x0000_i1098" type="#_x0000_t75" style="width:11.25pt;height:12.05pt" o:ole="">
                  <v:imagedata r:id="rId156" o:title=""/>
                </v:shape>
                <o:OLEObject Type="Embed" ProgID="Equation.DSMT4" ShapeID="_x0000_i1098" DrawAspect="Content" ObjectID="_1766491808" r:id="rId157"/>
              </w:object>
            </w:r>
          </w:p>
        </w:tc>
        <w:tc>
          <w:tcPr>
            <w:tcW w:w="1277" w:type="dxa"/>
            <w:vAlign w:val="center"/>
          </w:tcPr>
          <w:p w14:paraId="1DB77FD1" w14:textId="042BE7BD" w:rsidR="00AD1B89" w:rsidRPr="0072675C" w:rsidRDefault="006A6CBD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025957">
              <w:rPr>
                <w:position w:val="-4"/>
              </w:rPr>
              <w:object w:dxaOrig="220" w:dyaOrig="240" w14:anchorId="491DFF1F">
                <v:shape id="_x0000_i1099" type="#_x0000_t75" style="width:11.25pt;height:12.05pt" o:ole="">
                  <v:imagedata r:id="rId158" o:title=""/>
                </v:shape>
                <o:OLEObject Type="Embed" ProgID="Equation.DSMT4" ShapeID="_x0000_i1099" DrawAspect="Content" ObjectID="_1766491809" r:id="rId159"/>
              </w:object>
            </w:r>
          </w:p>
        </w:tc>
        <w:tc>
          <w:tcPr>
            <w:tcW w:w="1277" w:type="dxa"/>
            <w:vAlign w:val="center"/>
          </w:tcPr>
          <w:p w14:paraId="23AF3032" w14:textId="24591E9D" w:rsidR="00AD1B89" w:rsidRPr="0072675C" w:rsidRDefault="006A6CBD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6A6CBD">
              <w:rPr>
                <w:position w:val="-6"/>
              </w:rPr>
              <w:object w:dxaOrig="240" w:dyaOrig="260" w14:anchorId="4C43C75D">
                <v:shape id="_x0000_i1100" type="#_x0000_t75" style="width:12.05pt;height:12.9pt" o:ole="">
                  <v:imagedata r:id="rId160" o:title=""/>
                </v:shape>
                <o:OLEObject Type="Embed" ProgID="Equation.DSMT4" ShapeID="_x0000_i1100" DrawAspect="Content" ObjectID="_1766491810" r:id="rId161"/>
              </w:object>
            </w:r>
          </w:p>
        </w:tc>
        <w:tc>
          <w:tcPr>
            <w:tcW w:w="1277" w:type="dxa"/>
            <w:vAlign w:val="center"/>
          </w:tcPr>
          <w:p w14:paraId="12D8BBA5" w14:textId="2E5B8DA2" w:rsidR="00AD1B89" w:rsidRPr="0072675C" w:rsidRDefault="006A6CBD" w:rsidP="00F81F32">
            <w:pPr>
              <w:widowControl/>
              <w:jc w:val="center"/>
              <w:rPr>
                <w:color w:val="000000" w:themeColor="text1"/>
                <w:spacing w:val="20"/>
                <w:sz w:val="22"/>
                <w:szCs w:val="22"/>
              </w:rPr>
            </w:pPr>
            <w:r w:rsidRPr="00025957">
              <w:rPr>
                <w:position w:val="-4"/>
              </w:rPr>
              <w:object w:dxaOrig="240" w:dyaOrig="240" w14:anchorId="1BA2B47D">
                <v:shape id="_x0000_i1101" type="#_x0000_t75" style="width:11.65pt;height:11.65pt" o:ole="">
                  <v:imagedata r:id="rId162" o:title=""/>
                </v:shape>
                <o:OLEObject Type="Embed" ProgID="Equation.DSMT4" ShapeID="_x0000_i1101" DrawAspect="Content" ObjectID="_1766491811" r:id="rId163"/>
              </w:object>
            </w:r>
          </w:p>
        </w:tc>
      </w:tr>
    </w:tbl>
    <w:p w14:paraId="580F12B3" w14:textId="1C461A73" w:rsidR="00AD1B89" w:rsidRPr="0072675C" w:rsidRDefault="000A0177" w:rsidP="000E2AC4">
      <w:pPr>
        <w:widowControl/>
        <w:spacing w:beforeLines="50" w:before="120" w:line="360" w:lineRule="atLeast"/>
        <w:ind w:left="360"/>
        <w:rPr>
          <w:color w:val="000000" w:themeColor="text1"/>
          <w:spacing w:val="10"/>
          <w:sz w:val="22"/>
          <w:szCs w:val="22"/>
          <w14:props3d w14:extrusionH="0" w14:contourW="0" w14:prstMaterial="matte"/>
        </w:rPr>
      </w:pPr>
      <w:r w:rsidRPr="0072675C">
        <w:rPr>
          <w:rFonts w:hint="eastAsia"/>
          <w:color w:val="000000" w:themeColor="text1"/>
          <w:spacing w:val="10"/>
          <w:sz w:val="22"/>
          <w:szCs w:val="22"/>
          <w14:props3d w14:extrusionH="0" w14:contourW="0" w14:prstMaterial="matte"/>
        </w:rPr>
        <w:t>試選出有可能為</w:t>
      </w:r>
      <w:r w:rsidR="00E15D64">
        <w:rPr>
          <w:rFonts w:hint="eastAsia"/>
          <w:color w:val="000000" w:themeColor="text1"/>
          <w:spacing w:val="10"/>
          <w:sz w:val="22"/>
          <w:szCs w:val="22"/>
          <w14:props3d w14:extrusionH="0" w14:contourW="0" w14:prstMaterial="matte"/>
        </w:rPr>
        <w:t>數組</w:t>
      </w:r>
      <w:r w:rsidR="006A6CBD" w:rsidRPr="006A6CBD">
        <w:rPr>
          <w:position w:val="-10"/>
        </w:rPr>
        <w:object w:dxaOrig="1080" w:dyaOrig="300" w14:anchorId="5D18E443">
          <v:shape id="_x0000_i1102" type="#_x0000_t75" style="width:54.5pt;height:15pt" o:ole="">
            <v:imagedata r:id="rId164" o:title=""/>
          </v:shape>
          <o:OLEObject Type="Embed" ProgID="Equation.DSMT4" ShapeID="_x0000_i1102" DrawAspect="Content" ObjectID="_1766491812" r:id="rId165"/>
        </w:object>
      </w:r>
      <w:r w:rsidRPr="0072675C">
        <w:rPr>
          <w:rFonts w:hint="eastAsia"/>
          <w:color w:val="000000" w:themeColor="text1"/>
          <w:spacing w:val="10"/>
          <w:sz w:val="22"/>
          <w:szCs w:val="22"/>
          <w14:props3d w14:extrusionH="0" w14:contourW="0" w14:prstMaterial="matte"/>
        </w:rPr>
        <w:t>的選項。</w:t>
      </w:r>
    </w:p>
    <w:p w14:paraId="2E5A12D7" w14:textId="75095776" w:rsidR="000E2AC4" w:rsidRDefault="000E2AC4" w:rsidP="00FB1E99">
      <w:pPr>
        <w:pStyle w:val="ABCDE"/>
      </w:pPr>
      <w:r w:rsidRPr="0072675C">
        <w:rPr>
          <w:szCs w:val="22"/>
        </w:rPr>
        <w:t xml:space="preserve">(1) </w:t>
      </w:r>
      <w:r w:rsidR="00DE1972" w:rsidRPr="00DE1972">
        <w:rPr>
          <w:position w:val="-10"/>
        </w:rPr>
        <w:object w:dxaOrig="1060" w:dyaOrig="300" w14:anchorId="7AB04C08">
          <v:shape id="_x0000_i1103" type="#_x0000_t75" style="width:53.7pt;height:15pt" o:ole="">
            <v:imagedata r:id="rId166" o:title=""/>
          </v:shape>
          <o:OLEObject Type="Embed" ProgID="Equation.DSMT4" ShapeID="_x0000_i1103" DrawAspect="Content" ObjectID="_1766491813" r:id="rId167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2) </w:t>
      </w:r>
      <w:r w:rsidR="00DE1972" w:rsidRPr="00DE1972">
        <w:rPr>
          <w:position w:val="-10"/>
        </w:rPr>
        <w:object w:dxaOrig="1040" w:dyaOrig="300" w14:anchorId="6D39BD2B">
          <v:shape id="_x0000_i1104" type="#_x0000_t75" style="width:52pt;height:15pt" o:ole="">
            <v:imagedata r:id="rId168" o:title=""/>
          </v:shape>
          <o:OLEObject Type="Embed" ProgID="Equation.DSMT4" ShapeID="_x0000_i1104" DrawAspect="Content" ObjectID="_1766491814" r:id="rId169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3) </w:t>
      </w:r>
      <w:r w:rsidR="00DE1972" w:rsidRPr="00DE1972">
        <w:rPr>
          <w:position w:val="-10"/>
        </w:rPr>
        <w:object w:dxaOrig="960" w:dyaOrig="300" w14:anchorId="4CC2473F">
          <v:shape id="_x0000_i1105" type="#_x0000_t75" style="width:47.85pt;height:15pt" o:ole="">
            <v:imagedata r:id="rId170" o:title=""/>
          </v:shape>
          <o:OLEObject Type="Embed" ProgID="Equation.DSMT4" ShapeID="_x0000_i1105" DrawAspect="Content" ObjectID="_1766491815" r:id="rId171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4) </w:t>
      </w:r>
      <w:r w:rsidR="00DE1972" w:rsidRPr="00DE1972">
        <w:rPr>
          <w:position w:val="-10"/>
        </w:rPr>
        <w:object w:dxaOrig="960" w:dyaOrig="300" w14:anchorId="40FC2FCD">
          <v:shape id="_x0000_i1106" type="#_x0000_t75" style="width:47.85pt;height:15pt" o:ole="">
            <v:imagedata r:id="rId172" o:title=""/>
          </v:shape>
          <o:OLEObject Type="Embed" ProgID="Equation.DSMT4" ShapeID="_x0000_i1106" DrawAspect="Content" ObjectID="_1766491816" r:id="rId173"/>
        </w:object>
      </w:r>
      <w:r w:rsidRPr="0072675C">
        <w:rPr>
          <w:rFonts w:hint="eastAsia"/>
          <w:szCs w:val="22"/>
        </w:rPr>
        <w:tab/>
      </w:r>
      <w:r w:rsidRPr="0072675C">
        <w:rPr>
          <w:szCs w:val="22"/>
        </w:rPr>
        <w:t xml:space="preserve">(5) </w:t>
      </w:r>
      <w:r w:rsidR="00DE1972" w:rsidRPr="00DE1972">
        <w:rPr>
          <w:position w:val="-10"/>
        </w:rPr>
        <w:object w:dxaOrig="1040" w:dyaOrig="300" w14:anchorId="3FC2A178">
          <v:shape id="_x0000_i1107" type="#_x0000_t75" style="width:52pt;height:15pt" o:ole="">
            <v:imagedata r:id="rId174" o:title=""/>
          </v:shape>
          <o:OLEObject Type="Embed" ProgID="Equation.DSMT4" ShapeID="_x0000_i1107" DrawAspect="Content" ObjectID="_1766491817" r:id="rId175"/>
        </w:object>
      </w:r>
    </w:p>
    <w:p w14:paraId="026D4833" w14:textId="77777777" w:rsidR="00C26AE4" w:rsidRPr="00C26AE4" w:rsidRDefault="00C26AE4" w:rsidP="00C26AE4">
      <w:pPr>
        <w:spacing w:line="380" w:lineRule="atLeast"/>
      </w:pPr>
    </w:p>
    <w:p w14:paraId="47F59EFD" w14:textId="5490885F" w:rsidR="00E047F3" w:rsidRPr="000220F7" w:rsidRDefault="00026541" w:rsidP="006A4162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二</w:t>
      </w:r>
      <w:r w:rsidR="00FB2C0F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多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0E2AC4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</w:t>
      </w:r>
      <w:r w:rsidR="000E2AC4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="00E250C0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34E13A29" w14:textId="71631F4A" w:rsidR="00E047F3" w:rsidRPr="000220F7" w:rsidRDefault="00E047F3" w:rsidP="000D558A">
      <w:pPr>
        <w:pStyle w:val="a7"/>
      </w:pPr>
      <w:r w:rsidRPr="000220F7">
        <w:rPr>
          <w:rFonts w:hint="eastAsia"/>
        </w:rPr>
        <w:t>說</w:t>
      </w:r>
      <w:r w:rsidR="001376E5" w:rsidRPr="000220F7">
        <w:rPr>
          <w:rFonts w:hint="eastAsia"/>
        </w:rPr>
        <w:t>明：</w:t>
      </w:r>
      <w:proofErr w:type="gramStart"/>
      <w:r w:rsidR="001376E5" w:rsidRPr="000220F7">
        <w:t>第</w:t>
      </w:r>
      <w:r w:rsidR="000E2AC4">
        <w:rPr>
          <w:rFonts w:hint="eastAsia"/>
        </w:rPr>
        <w:t>8</w:t>
      </w:r>
      <w:r w:rsidR="001376E5" w:rsidRPr="000220F7">
        <w:t>題至第</w:t>
      </w:r>
      <w:r w:rsidR="000E2AC4">
        <w:rPr>
          <w:rFonts w:hint="eastAsia"/>
        </w:rPr>
        <w:t>1</w:t>
      </w:r>
      <w:r w:rsidR="000E2AC4">
        <w:t>2</w:t>
      </w:r>
      <w:proofErr w:type="gramEnd"/>
      <w:r w:rsidR="001376E5" w:rsidRPr="000220F7">
        <w:t>題，每題</w:t>
      </w:r>
      <w:r w:rsidR="001376E5" w:rsidRPr="000220F7">
        <w:t>5</w:t>
      </w:r>
      <w:r w:rsidR="001376E5" w:rsidRPr="000220F7">
        <w:t>分。</w:t>
      </w:r>
    </w:p>
    <w:p w14:paraId="1D0356E4" w14:textId="1A2717B0" w:rsidR="000E2AC4" w:rsidRPr="0072675C" w:rsidRDefault="000E2AC4" w:rsidP="00BF50EB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>8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.</w:t>
      </w: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4E7D87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已知正實數數列</w:t>
      </w:r>
      <w:r w:rsidR="006A6CBD" w:rsidRPr="004E7D87">
        <w:rPr>
          <w:spacing w:val="8"/>
          <w:position w:val="-8"/>
        </w:rPr>
        <w:object w:dxaOrig="940" w:dyaOrig="279" w14:anchorId="150164AF">
          <v:shape id="_x0000_i1108" type="#_x0000_t75" style="width:47.05pt;height:14.15pt" o:ole="">
            <v:imagedata r:id="rId176" o:title=""/>
          </v:shape>
          <o:OLEObject Type="Embed" ProgID="Equation.DSMT4" ShapeID="_x0000_i1108" DrawAspect="Content" ObjectID="_1766491818" r:id="rId177"/>
        </w:object>
      </w:r>
      <w:r w:rsidRPr="004E7D87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為等比數列，且</w:t>
      </w:r>
      <w:r w:rsidR="006A6CBD" w:rsidRPr="004E7D87">
        <w:rPr>
          <w:spacing w:val="8"/>
          <w:position w:val="-6"/>
        </w:rPr>
        <w:object w:dxaOrig="1480" w:dyaOrig="260" w14:anchorId="6972F106">
          <v:shape id="_x0000_i1109" type="#_x0000_t75" style="width:74.5pt;height:12.5pt" o:ole="">
            <v:imagedata r:id="rId178" o:title=""/>
          </v:shape>
          <o:OLEObject Type="Embed" ProgID="Equation.DSMT4" ShapeID="_x0000_i1109" DrawAspect="Content" ObjectID="_1766491819" r:id="rId179"/>
        </w:object>
      </w:r>
      <w:r w:rsidRPr="004E7D87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，</w:t>
      </w:r>
      <w:r w:rsidR="00420BEE" w:rsidRPr="004E7D87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試選出下列為等比數列的選項。</w:t>
      </w:r>
    </w:p>
    <w:p w14:paraId="2429309D" w14:textId="2CDD3A1C" w:rsidR="000E2AC4" w:rsidRPr="0072675C" w:rsidRDefault="000E2AC4" w:rsidP="00FB1E99">
      <w:pPr>
        <w:pStyle w:val="ABCDE"/>
        <w:rPr>
          <w:szCs w:val="22"/>
        </w:rPr>
      </w:pPr>
      <w:r w:rsidRPr="0072675C">
        <w:rPr>
          <w:szCs w:val="22"/>
        </w:rPr>
        <w:t xml:space="preserve">(1) </w:t>
      </w:r>
      <w:r w:rsidR="00DE1972" w:rsidRPr="00DE1972">
        <w:rPr>
          <w:position w:val="-8"/>
        </w:rPr>
        <w:object w:dxaOrig="1180" w:dyaOrig="279" w14:anchorId="4D3DA119">
          <v:shape id="_x0000_i1110" type="#_x0000_t75" style="width:59.45pt;height:14.15pt" o:ole="">
            <v:imagedata r:id="rId180" o:title=""/>
          </v:shape>
          <o:OLEObject Type="Embed" ProgID="Equation.DSMT4" ShapeID="_x0000_i1110" DrawAspect="Content" ObjectID="_1766491820" r:id="rId181"/>
        </w:object>
      </w:r>
    </w:p>
    <w:p w14:paraId="5B3AAAF6" w14:textId="3E23CD93" w:rsidR="000E2AC4" w:rsidRPr="0072675C" w:rsidRDefault="000E2AC4" w:rsidP="00FB1E99">
      <w:pPr>
        <w:pStyle w:val="ABCDE"/>
        <w:rPr>
          <w:szCs w:val="22"/>
        </w:rPr>
      </w:pPr>
      <w:r w:rsidRPr="0072675C">
        <w:rPr>
          <w:szCs w:val="22"/>
        </w:rPr>
        <w:t xml:space="preserve">(2) </w:t>
      </w:r>
      <w:r w:rsidR="00DE1972" w:rsidRPr="00DE1972">
        <w:rPr>
          <w:position w:val="-8"/>
        </w:rPr>
        <w:object w:dxaOrig="940" w:dyaOrig="279" w14:anchorId="5D1747D5">
          <v:shape id="_x0000_i1111" type="#_x0000_t75" style="width:47.05pt;height:14.15pt" o:ole="">
            <v:imagedata r:id="rId182" o:title=""/>
          </v:shape>
          <o:OLEObject Type="Embed" ProgID="Equation.DSMT4" ShapeID="_x0000_i1111" DrawAspect="Content" ObjectID="_1766491821" r:id="rId183"/>
        </w:object>
      </w:r>
    </w:p>
    <w:p w14:paraId="74BD747C" w14:textId="0016F201" w:rsidR="000E2AC4" w:rsidRPr="0072675C" w:rsidRDefault="000E2AC4" w:rsidP="00FB1E99">
      <w:pPr>
        <w:pStyle w:val="ABCDE"/>
        <w:rPr>
          <w:szCs w:val="22"/>
        </w:rPr>
      </w:pPr>
      <w:r w:rsidRPr="0072675C">
        <w:rPr>
          <w:szCs w:val="22"/>
        </w:rPr>
        <w:t xml:space="preserve">(3) </w:t>
      </w:r>
      <w:r w:rsidR="00DE1972" w:rsidRPr="00DE1972">
        <w:rPr>
          <w:position w:val="-10"/>
        </w:rPr>
        <w:object w:dxaOrig="2460" w:dyaOrig="300" w14:anchorId="1BBB308F">
          <v:shape id="_x0000_i1112" type="#_x0000_t75" style="width:123.25pt;height:15pt" o:ole="">
            <v:imagedata r:id="rId184" o:title=""/>
          </v:shape>
          <o:OLEObject Type="Embed" ProgID="Equation.DSMT4" ShapeID="_x0000_i1112" DrawAspect="Content" ObjectID="_1766491822" r:id="rId185"/>
        </w:object>
      </w:r>
    </w:p>
    <w:p w14:paraId="232AA013" w14:textId="11A2E1CB" w:rsidR="000E2AC4" w:rsidRPr="0072675C" w:rsidRDefault="000E2AC4" w:rsidP="00FB1E99">
      <w:pPr>
        <w:pStyle w:val="ABCDE"/>
        <w:rPr>
          <w:szCs w:val="22"/>
        </w:rPr>
      </w:pPr>
      <w:r w:rsidRPr="0072675C">
        <w:rPr>
          <w:szCs w:val="22"/>
        </w:rPr>
        <w:t xml:space="preserve">(4) </w:t>
      </w:r>
      <w:r w:rsidR="005F7FF0" w:rsidRPr="00DE1972">
        <w:rPr>
          <w:position w:val="-8"/>
        </w:rPr>
        <w:object w:dxaOrig="1340" w:dyaOrig="340" w14:anchorId="7C9A66BA">
          <v:shape id="_x0000_i1113" type="#_x0000_t75" style="width:67pt;height:17.5pt" o:ole="">
            <v:imagedata r:id="rId186" o:title=""/>
          </v:shape>
          <o:OLEObject Type="Embed" ProgID="Equation.DSMT4" ShapeID="_x0000_i1113" DrawAspect="Content" ObjectID="_1766491823" r:id="rId187"/>
        </w:object>
      </w:r>
    </w:p>
    <w:p w14:paraId="354BC974" w14:textId="7826C608" w:rsidR="000E2AC4" w:rsidRPr="0072675C" w:rsidRDefault="000E2AC4" w:rsidP="00FB1E99">
      <w:pPr>
        <w:pStyle w:val="ABCDE"/>
        <w:rPr>
          <w:szCs w:val="22"/>
        </w:rPr>
      </w:pPr>
      <w:r w:rsidRPr="0072675C">
        <w:rPr>
          <w:szCs w:val="22"/>
        </w:rPr>
        <w:t xml:space="preserve">(5) </w:t>
      </w:r>
      <w:r w:rsidR="00DE1972" w:rsidRPr="00DE1972">
        <w:rPr>
          <w:position w:val="-8"/>
        </w:rPr>
        <w:object w:dxaOrig="1180" w:dyaOrig="279" w14:anchorId="2C039511">
          <v:shape id="_x0000_i1114" type="#_x0000_t75" style="width:59.45pt;height:14.15pt" o:ole="">
            <v:imagedata r:id="rId188" o:title=""/>
          </v:shape>
          <o:OLEObject Type="Embed" ProgID="Equation.DSMT4" ShapeID="_x0000_i1114" DrawAspect="Content" ObjectID="_1766491824" r:id="rId189"/>
        </w:object>
      </w:r>
    </w:p>
    <w:p w14:paraId="72611434" w14:textId="77777777" w:rsidR="00F81F32" w:rsidRPr="0072675C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  <w:bookmarkStart w:id="5" w:name="_Hlk149835146"/>
    </w:p>
    <w:p w14:paraId="0DAD059E" w14:textId="77777777" w:rsidR="00F81F32" w:rsidRPr="0072675C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41BD2DAE" w14:textId="77777777" w:rsidR="00F81F32" w:rsidRPr="0072675C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1CC786B0" w14:textId="2DF44710" w:rsidR="00800765" w:rsidRPr="0072675C" w:rsidRDefault="00800765" w:rsidP="00F81F32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spacing w:val="10"/>
          <w:sz w:val="22"/>
        </w:rPr>
      </w:pPr>
      <w:r w:rsidRPr="0072675C">
        <w:rPr>
          <w:rFonts w:ascii="Times New Roman" w:eastAsiaTheme="minorEastAsia" w:hAnsi="Times New Roman"/>
          <w:spacing w:val="10"/>
          <w:sz w:val="22"/>
        </w:rPr>
        <w:t>9</w:t>
      </w:r>
      <w:r w:rsidRPr="0072675C">
        <w:rPr>
          <w:rFonts w:ascii="Times New Roman" w:eastAsiaTheme="minorEastAsia" w:hAnsi="Times New Roman" w:hint="eastAsia"/>
          <w:spacing w:val="10"/>
          <w:sz w:val="22"/>
        </w:rPr>
        <w:t>.</w:t>
      </w:r>
      <w:r w:rsidRPr="0072675C">
        <w:rPr>
          <w:rFonts w:ascii="Times New Roman" w:eastAsiaTheme="minorEastAsia" w:hAnsi="Times New Roman"/>
          <w:spacing w:val="10"/>
          <w:sz w:val="22"/>
        </w:rPr>
        <w:tab/>
      </w:r>
      <w:r w:rsidR="00477E46" w:rsidRPr="00477E46">
        <w:rPr>
          <w:rFonts w:hint="eastAsia"/>
          <w:spacing w:val="10"/>
          <w:sz w:val="22"/>
        </w:rPr>
        <w:t>已知多項式</w:t>
      </w:r>
      <w:r w:rsidR="00477E46" w:rsidRPr="00477E46">
        <w:rPr>
          <w:position w:val="-10"/>
        </w:rPr>
        <w:object w:dxaOrig="499" w:dyaOrig="300" w14:anchorId="72AA7F9D">
          <v:shape id="_x0000_i1115" type="#_x0000_t75" style="width:24.95pt;height:15pt" o:ole="">
            <v:imagedata r:id="rId190" o:title=""/>
          </v:shape>
          <o:OLEObject Type="Embed" ProgID="Equation.DSMT4" ShapeID="_x0000_i1115" DrawAspect="Content" ObjectID="_1766491825" r:id="rId191"/>
        </w:object>
      </w:r>
      <w:r w:rsidRPr="0072675C">
        <w:rPr>
          <w:rFonts w:hint="eastAsia"/>
          <w:spacing w:val="10"/>
          <w:kern w:val="0"/>
          <w:sz w:val="22"/>
          <w:lang w:val="zh-TW"/>
        </w:rPr>
        <w:t>除以</w:t>
      </w:r>
      <w:r w:rsidR="006A6CBD" w:rsidRPr="006A6CBD">
        <w:rPr>
          <w:position w:val="-6"/>
        </w:rPr>
        <w:object w:dxaOrig="980" w:dyaOrig="320" w14:anchorId="33A2C66D">
          <v:shape id="_x0000_i1116" type="#_x0000_t75" style="width:48.3pt;height:15.8pt" o:ole="">
            <v:imagedata r:id="rId192" o:title=""/>
          </v:shape>
          <o:OLEObject Type="Embed" ProgID="Equation.DSMT4" ShapeID="_x0000_i1116" DrawAspect="Content" ObjectID="_1766491826" r:id="rId193"/>
        </w:object>
      </w:r>
      <w:r w:rsidR="003B4771" w:rsidRPr="0072675C">
        <w:rPr>
          <w:rFonts w:hint="eastAsia"/>
          <w:color w:val="000000" w:themeColor="text1"/>
          <w:spacing w:val="10"/>
          <w:sz w:val="22"/>
          <w:lang w:val="zh-TW"/>
        </w:rPr>
        <w:t>後，所得出</w:t>
      </w:r>
      <w:r w:rsidRPr="0072675C">
        <w:rPr>
          <w:rFonts w:hint="eastAsia"/>
          <w:spacing w:val="10"/>
          <w:kern w:val="0"/>
          <w:sz w:val="22"/>
          <w:lang w:val="zh-TW"/>
        </w:rPr>
        <w:t>的商式</w:t>
      </w:r>
      <w:r w:rsidR="009873A3" w:rsidRPr="0072675C">
        <w:rPr>
          <w:rFonts w:hint="eastAsia"/>
          <w:spacing w:val="10"/>
          <w:kern w:val="0"/>
          <w:sz w:val="22"/>
          <w:lang w:val="zh-TW"/>
        </w:rPr>
        <w:t>為</w:t>
      </w:r>
      <w:r w:rsidR="006A6CBD" w:rsidRPr="006A6CBD">
        <w:rPr>
          <w:position w:val="-6"/>
        </w:rPr>
        <w:object w:dxaOrig="1440" w:dyaOrig="320" w14:anchorId="6AF523C0">
          <v:shape id="_x0000_i1117" type="#_x0000_t75" style="width:1in;height:15.8pt" o:ole="">
            <v:imagedata r:id="rId194" o:title=""/>
          </v:shape>
          <o:OLEObject Type="Embed" ProgID="Equation.DSMT4" ShapeID="_x0000_i1117" DrawAspect="Content" ObjectID="_1766491827" r:id="rId195"/>
        </w:object>
      </w:r>
      <w:r w:rsidR="00477E46">
        <w:rPr>
          <w:rFonts w:hint="eastAsia"/>
          <w:spacing w:val="10"/>
          <w:kern w:val="0"/>
          <w:sz w:val="22"/>
          <w:lang w:val="zh-TW"/>
        </w:rPr>
        <w:t>，</w:t>
      </w:r>
      <w:r w:rsidR="00B40E54" w:rsidRPr="00B40E54">
        <w:rPr>
          <w:rFonts w:hint="eastAsia"/>
          <w:spacing w:val="10"/>
          <w:kern w:val="0"/>
          <w:sz w:val="22"/>
          <w:lang w:val="zh-TW"/>
        </w:rPr>
        <w:t>試選出下列可能為</w:t>
      </w:r>
      <w:r w:rsidR="00B40E54" w:rsidRPr="00477E46">
        <w:rPr>
          <w:position w:val="-10"/>
        </w:rPr>
        <w:object w:dxaOrig="499" w:dyaOrig="300" w14:anchorId="1B469783">
          <v:shape id="_x0000_i1118" type="#_x0000_t75" style="width:24.95pt;height:15pt" o:ole="">
            <v:imagedata r:id="rId190" o:title=""/>
          </v:shape>
          <o:OLEObject Type="Embed" ProgID="Equation.DSMT4" ShapeID="_x0000_i1118" DrawAspect="Content" ObjectID="_1766491828" r:id="rId196"/>
        </w:object>
      </w:r>
      <w:r w:rsidR="00B40E54" w:rsidRPr="00B40E54">
        <w:rPr>
          <w:rFonts w:hint="eastAsia"/>
          <w:spacing w:val="10"/>
          <w:kern w:val="0"/>
          <w:sz w:val="22"/>
          <w:lang w:val="zh-TW"/>
        </w:rPr>
        <w:t>的選項。</w:t>
      </w:r>
    </w:p>
    <w:p w14:paraId="2D86DA24" w14:textId="00C11C77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color w:val="000000" w:themeColor="text1"/>
          <w:spacing w:val="10"/>
          <w:sz w:val="22"/>
          <w:szCs w:val="22"/>
        </w:rPr>
        <w:t xml:space="preserve">(1) </w:t>
      </w:r>
      <w:r w:rsidR="006A6CBD" w:rsidRPr="006A6CBD">
        <w:rPr>
          <w:position w:val="-10"/>
        </w:rPr>
        <w:object w:dxaOrig="2760" w:dyaOrig="360" w14:anchorId="078432AF">
          <v:shape id="_x0000_i1119" type="#_x0000_t75" style="width:138.15pt;height:18.3pt" o:ole="">
            <v:imagedata r:id="rId197" o:title=""/>
          </v:shape>
          <o:OLEObject Type="Embed" ProgID="Equation.DSMT4" ShapeID="_x0000_i1119" DrawAspect="Content" ObjectID="_1766491829" r:id="rId198"/>
        </w:object>
      </w:r>
    </w:p>
    <w:p w14:paraId="296B6681" w14:textId="25BB61C6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color w:val="000000" w:themeColor="text1"/>
          <w:spacing w:val="10"/>
          <w:sz w:val="22"/>
          <w:szCs w:val="22"/>
        </w:rPr>
        <w:t xml:space="preserve">(2) </w:t>
      </w:r>
      <w:r w:rsidR="006A6CBD" w:rsidRPr="006A6CBD">
        <w:rPr>
          <w:position w:val="-10"/>
        </w:rPr>
        <w:object w:dxaOrig="2960" w:dyaOrig="360" w14:anchorId="2520B0D9">
          <v:shape id="_x0000_i1120" type="#_x0000_t75" style="width:147.7pt;height:18.3pt" o:ole="">
            <v:imagedata r:id="rId199" o:title=""/>
          </v:shape>
          <o:OLEObject Type="Embed" ProgID="Equation.DSMT4" ShapeID="_x0000_i1120" DrawAspect="Content" ObjectID="_1766491830" r:id="rId200"/>
        </w:object>
      </w:r>
    </w:p>
    <w:p w14:paraId="18482B06" w14:textId="781063C8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color w:val="000000" w:themeColor="text1"/>
          <w:spacing w:val="10"/>
          <w:sz w:val="22"/>
          <w:szCs w:val="22"/>
        </w:rPr>
        <w:t xml:space="preserve">(3) </w:t>
      </w:r>
      <w:r w:rsidR="006A6CBD" w:rsidRPr="006A6CBD">
        <w:rPr>
          <w:position w:val="-10"/>
        </w:rPr>
        <w:object w:dxaOrig="3040" w:dyaOrig="360" w14:anchorId="1019DB2C">
          <v:shape id="_x0000_i1121" type="#_x0000_t75" style="width:152.3pt;height:18.3pt" o:ole="">
            <v:imagedata r:id="rId201" o:title=""/>
          </v:shape>
          <o:OLEObject Type="Embed" ProgID="Equation.DSMT4" ShapeID="_x0000_i1121" DrawAspect="Content" ObjectID="_1766491831" r:id="rId202"/>
        </w:object>
      </w:r>
    </w:p>
    <w:p w14:paraId="23A73596" w14:textId="28007331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color w:val="000000" w:themeColor="text1"/>
          <w:spacing w:val="10"/>
          <w:sz w:val="22"/>
          <w:szCs w:val="22"/>
        </w:rPr>
        <w:t xml:space="preserve">(4) </w:t>
      </w:r>
      <w:r w:rsidR="006A6CBD" w:rsidRPr="006A6CBD">
        <w:rPr>
          <w:position w:val="-10"/>
        </w:rPr>
        <w:object w:dxaOrig="2980" w:dyaOrig="360" w14:anchorId="2F78C905">
          <v:shape id="_x0000_i1122" type="#_x0000_t75" style="width:149pt;height:18.3pt" o:ole="">
            <v:imagedata r:id="rId203" o:title=""/>
          </v:shape>
          <o:OLEObject Type="Embed" ProgID="Equation.DSMT4" ShapeID="_x0000_i1122" DrawAspect="Content" ObjectID="_1766491832" r:id="rId204"/>
        </w:object>
      </w:r>
    </w:p>
    <w:p w14:paraId="60BF7C01" w14:textId="59DB9CAF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color w:val="000000" w:themeColor="text1"/>
          <w:spacing w:val="10"/>
          <w:sz w:val="22"/>
          <w:szCs w:val="22"/>
        </w:rPr>
        <w:t xml:space="preserve">(5) </w:t>
      </w:r>
      <w:r w:rsidR="006A6CBD" w:rsidRPr="006A6CBD">
        <w:rPr>
          <w:position w:val="-10"/>
        </w:rPr>
        <w:object w:dxaOrig="3060" w:dyaOrig="360" w14:anchorId="232777C1">
          <v:shape id="_x0000_i1123" type="#_x0000_t75" style="width:153.15pt;height:18.3pt" o:ole="">
            <v:imagedata r:id="rId205" o:title=""/>
          </v:shape>
          <o:OLEObject Type="Embed" ProgID="Equation.DSMT4" ShapeID="_x0000_i1123" DrawAspect="Content" ObjectID="_1766491833" r:id="rId206"/>
        </w:object>
      </w:r>
    </w:p>
    <w:p w14:paraId="6652AEA4" w14:textId="77777777" w:rsidR="00F81F32" w:rsidRPr="0072675C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  <w:bookmarkStart w:id="6" w:name="_Hlk149835473"/>
      <w:bookmarkEnd w:id="5"/>
    </w:p>
    <w:p w14:paraId="0D02A85E" w14:textId="77777777" w:rsidR="00F81F32" w:rsidRPr="0072675C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3A01C902" w14:textId="77777777" w:rsidR="00F81F32" w:rsidRPr="0072675C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20D805B2" w14:textId="69E80E50" w:rsidR="00800765" w:rsidRPr="0072675C" w:rsidRDefault="00800765" w:rsidP="00F81F32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spacing w:val="10"/>
          <w:sz w:val="22"/>
        </w:rPr>
      </w:pP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>10</w:t>
      </w:r>
      <w:r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.</w:t>
      </w:r>
      <w:r w:rsidRPr="0072675C">
        <w:rPr>
          <w:rFonts w:ascii="Times New Roman" w:eastAsiaTheme="minorEastAsia" w:hAnsi="Times New Roman"/>
          <w:color w:val="FF0000"/>
          <w:spacing w:val="10"/>
          <w:sz w:val="22"/>
        </w:rPr>
        <w:tab/>
      </w:r>
      <w:r w:rsidRPr="004E7D87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有兩個光點在一條長度為</w:t>
      </w:r>
      <w:r w:rsidRPr="004E7D87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120</w:t>
      </w:r>
      <w:r w:rsidRPr="004E7D87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公分的直線形軌道上移動，碰到端點就反向繼續移動。</w:t>
      </w:r>
      <w:r w:rsidRPr="008A766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一開始兩點分別在軌道的兩端相向而動，</w:t>
      </w:r>
      <w:r w:rsidRPr="008A766C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光點</w:t>
      </w:r>
      <w:r w:rsidRPr="008A766C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A</w:t>
      </w:r>
      <w:r w:rsidRPr="008A766C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、光點</w:t>
      </w:r>
      <w:r w:rsidRPr="008A766C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B</w:t>
      </w:r>
      <w:r w:rsidRPr="008A766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移動速率分別為每秒</w:t>
      </w:r>
      <w:r w:rsidRPr="00FB1E99">
        <w:rPr>
          <w:rFonts w:ascii="Times New Roman" w:eastAsiaTheme="minorEastAsia" w:hAnsi="Times New Roman" w:hint="eastAsia"/>
          <w:color w:val="000000" w:themeColor="text1"/>
          <w:spacing w:val="6"/>
          <w:sz w:val="22"/>
        </w:rPr>
        <w:t>5</w:t>
      </w:r>
      <w:r w:rsidRPr="00FB1E99">
        <w:rPr>
          <w:rFonts w:ascii="Times New Roman" w:eastAsiaTheme="minorEastAsia" w:hAnsi="Times New Roman" w:hint="eastAsia"/>
          <w:color w:val="000000" w:themeColor="text1"/>
          <w:spacing w:val="6"/>
          <w:sz w:val="22"/>
        </w:rPr>
        <w:t>公分</w:t>
      </w:r>
      <w:r w:rsidRPr="008A766C">
        <w:rPr>
          <w:rFonts w:ascii="Times New Roman" w:eastAsiaTheme="minorEastAsia" w:hAnsi="Times New Roman" w:hint="eastAsia"/>
          <w:spacing w:val="10"/>
          <w:sz w:val="22"/>
        </w:rPr>
        <w:t>及每秒</w:t>
      </w:r>
      <w:r w:rsidRPr="008A766C">
        <w:rPr>
          <w:rFonts w:ascii="Times New Roman" w:eastAsiaTheme="minorEastAsia" w:hAnsi="Times New Roman" w:hint="eastAsia"/>
          <w:spacing w:val="10"/>
          <w:sz w:val="22"/>
        </w:rPr>
        <w:t>10</w:t>
      </w:r>
      <w:r w:rsidRPr="008A766C">
        <w:rPr>
          <w:rFonts w:ascii="Times New Roman" w:eastAsiaTheme="minorEastAsia" w:hAnsi="Times New Roman" w:hint="eastAsia"/>
          <w:spacing w:val="10"/>
          <w:sz w:val="22"/>
        </w:rPr>
        <w:t>公分。</w:t>
      </w:r>
      <w:r w:rsidR="00E605D5" w:rsidRPr="008A766C">
        <w:rPr>
          <w:rFonts w:ascii="Times New Roman" w:eastAsiaTheme="minorEastAsia" w:hAnsi="Times New Roman" w:hint="eastAsia"/>
          <w:spacing w:val="10"/>
          <w:sz w:val="22"/>
        </w:rPr>
        <w:t>試</w:t>
      </w:r>
      <w:r w:rsidRPr="008A766C">
        <w:rPr>
          <w:rFonts w:ascii="Times New Roman" w:eastAsiaTheme="minorEastAsia" w:hAnsi="Times New Roman" w:hint="eastAsia"/>
          <w:spacing w:val="10"/>
          <w:sz w:val="22"/>
        </w:rPr>
        <w:t>選出正確的選項。</w:t>
      </w:r>
    </w:p>
    <w:p w14:paraId="1A5F4BBE" w14:textId="1E990285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position w:val="-10"/>
          <w:sz w:val="22"/>
          <w:szCs w:val="22"/>
        </w:rPr>
      </w:pPr>
      <w:r w:rsidRPr="0072675C">
        <w:rPr>
          <w:spacing w:val="10"/>
          <w:position w:val="-10"/>
          <w:sz w:val="22"/>
          <w:szCs w:val="22"/>
        </w:rPr>
        <w:t xml:space="preserve">(1) </w:t>
      </w:r>
      <w:r w:rsidRPr="0072675C">
        <w:rPr>
          <w:rFonts w:hint="eastAsia"/>
          <w:spacing w:val="10"/>
          <w:position w:val="-10"/>
          <w:sz w:val="22"/>
          <w:szCs w:val="22"/>
        </w:rPr>
        <w:t>兩</w:t>
      </w:r>
      <w:r w:rsidR="00B257F0">
        <w:rPr>
          <w:rFonts w:hint="eastAsia"/>
          <w:spacing w:val="10"/>
          <w:position w:val="-10"/>
          <w:sz w:val="22"/>
          <w:szCs w:val="22"/>
        </w:rPr>
        <w:t>個</w:t>
      </w:r>
      <w:r w:rsidRPr="0072675C">
        <w:rPr>
          <w:rFonts w:hint="eastAsia"/>
          <w:spacing w:val="10"/>
          <w:position w:val="-10"/>
          <w:sz w:val="22"/>
          <w:szCs w:val="22"/>
        </w:rPr>
        <w:t>光點第一次相遇的位置，與</w:t>
      </w:r>
      <w:r w:rsidR="00F92A56" w:rsidRPr="0072675C">
        <w:rPr>
          <w:rFonts w:hint="eastAsia"/>
          <w:spacing w:val="10"/>
          <w:position w:val="-10"/>
          <w:sz w:val="22"/>
          <w:szCs w:val="22"/>
        </w:rPr>
        <w:t>其中</w:t>
      </w:r>
      <w:r w:rsidRPr="0072675C">
        <w:rPr>
          <w:rFonts w:hint="eastAsia"/>
          <w:spacing w:val="10"/>
          <w:position w:val="-10"/>
          <w:sz w:val="22"/>
          <w:szCs w:val="22"/>
        </w:rPr>
        <w:t>一</w:t>
      </w:r>
      <w:r w:rsidR="00F92A56" w:rsidRPr="0072675C">
        <w:rPr>
          <w:rFonts w:hint="eastAsia"/>
          <w:spacing w:val="10"/>
          <w:position w:val="-10"/>
          <w:sz w:val="22"/>
          <w:szCs w:val="22"/>
        </w:rPr>
        <w:t>個</w:t>
      </w:r>
      <w:r w:rsidRPr="0072675C">
        <w:rPr>
          <w:rFonts w:hint="eastAsia"/>
          <w:spacing w:val="10"/>
          <w:position w:val="-10"/>
          <w:sz w:val="22"/>
          <w:szCs w:val="22"/>
        </w:rPr>
        <w:t>端點的距離為</w:t>
      </w:r>
      <w:r w:rsidRPr="0072675C">
        <w:rPr>
          <w:rFonts w:hint="eastAsia"/>
          <w:spacing w:val="10"/>
          <w:position w:val="-10"/>
          <w:sz w:val="22"/>
          <w:szCs w:val="22"/>
        </w:rPr>
        <w:t>40</w:t>
      </w:r>
      <w:r w:rsidRPr="0072675C">
        <w:rPr>
          <w:rFonts w:hint="eastAsia"/>
          <w:spacing w:val="10"/>
          <w:position w:val="-10"/>
          <w:sz w:val="22"/>
          <w:szCs w:val="22"/>
        </w:rPr>
        <w:t>公分</w:t>
      </w:r>
    </w:p>
    <w:p w14:paraId="54E975D7" w14:textId="52545F65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position w:val="-10"/>
          <w:sz w:val="22"/>
          <w:szCs w:val="22"/>
        </w:rPr>
      </w:pPr>
      <w:r w:rsidRPr="0072675C">
        <w:rPr>
          <w:spacing w:val="10"/>
          <w:position w:val="-10"/>
          <w:sz w:val="22"/>
          <w:szCs w:val="22"/>
        </w:rPr>
        <w:t xml:space="preserve">(2) </w:t>
      </w:r>
      <w:r w:rsidRPr="0072675C">
        <w:rPr>
          <w:spacing w:val="10"/>
          <w:position w:val="-10"/>
          <w:sz w:val="22"/>
          <w:szCs w:val="22"/>
        </w:rPr>
        <w:t>光點</w:t>
      </w:r>
      <w:r w:rsidRPr="0072675C">
        <w:rPr>
          <w:rFonts w:hint="eastAsia"/>
          <w:spacing w:val="10"/>
          <w:position w:val="-10"/>
          <w:sz w:val="22"/>
          <w:szCs w:val="22"/>
        </w:rPr>
        <w:t>A</w:t>
      </w:r>
      <w:r w:rsidRPr="0072675C">
        <w:rPr>
          <w:spacing w:val="10"/>
          <w:position w:val="-10"/>
          <w:sz w:val="22"/>
          <w:szCs w:val="22"/>
        </w:rPr>
        <w:t>的</w:t>
      </w:r>
      <w:r w:rsidR="009750CC" w:rsidRPr="0072675C">
        <w:rPr>
          <w:rFonts w:hint="eastAsia"/>
          <w:spacing w:val="10"/>
          <w:position w:val="-10"/>
          <w:sz w:val="22"/>
          <w:szCs w:val="22"/>
        </w:rPr>
        <w:t>位置</w:t>
      </w:r>
      <w:r w:rsidRPr="0072675C">
        <w:rPr>
          <w:spacing w:val="10"/>
          <w:position w:val="-10"/>
          <w:sz w:val="22"/>
          <w:szCs w:val="22"/>
        </w:rPr>
        <w:t>呈週期現象，週期為</w:t>
      </w:r>
      <w:r w:rsidRPr="0072675C">
        <w:rPr>
          <w:rFonts w:hint="eastAsia"/>
          <w:spacing w:val="10"/>
          <w:position w:val="-10"/>
          <w:sz w:val="22"/>
          <w:szCs w:val="22"/>
        </w:rPr>
        <w:t>24</w:t>
      </w:r>
      <w:r w:rsidRPr="0072675C">
        <w:rPr>
          <w:rFonts w:hint="eastAsia"/>
          <w:spacing w:val="10"/>
          <w:position w:val="-10"/>
          <w:sz w:val="22"/>
          <w:szCs w:val="22"/>
        </w:rPr>
        <w:t>秒</w:t>
      </w:r>
    </w:p>
    <w:p w14:paraId="1B5A8D54" w14:textId="13D50D68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position w:val="-10"/>
          <w:sz w:val="22"/>
          <w:szCs w:val="22"/>
        </w:rPr>
      </w:pPr>
      <w:r w:rsidRPr="0072675C">
        <w:rPr>
          <w:spacing w:val="10"/>
          <w:position w:val="-10"/>
          <w:sz w:val="22"/>
          <w:szCs w:val="22"/>
        </w:rPr>
        <w:t xml:space="preserve">(3) </w:t>
      </w:r>
      <w:r w:rsidRPr="0072675C">
        <w:rPr>
          <w:rFonts w:hint="eastAsia"/>
          <w:spacing w:val="10"/>
          <w:position w:val="-10"/>
          <w:sz w:val="22"/>
          <w:szCs w:val="22"/>
        </w:rPr>
        <w:t>當光點</w:t>
      </w:r>
      <w:r w:rsidRPr="0072675C">
        <w:rPr>
          <w:rFonts w:hint="eastAsia"/>
          <w:spacing w:val="10"/>
          <w:position w:val="-10"/>
          <w:sz w:val="22"/>
          <w:szCs w:val="22"/>
        </w:rPr>
        <w:t>A</w:t>
      </w:r>
      <w:r w:rsidRPr="0072675C">
        <w:rPr>
          <w:rFonts w:hint="eastAsia"/>
          <w:spacing w:val="10"/>
          <w:position w:val="-10"/>
          <w:sz w:val="22"/>
          <w:szCs w:val="22"/>
        </w:rPr>
        <w:t>回到</w:t>
      </w:r>
      <w:r w:rsidRPr="0072675C">
        <w:rPr>
          <w:rFonts w:hint="eastAsia"/>
          <w:spacing w:val="10"/>
          <w:position w:val="-10"/>
          <w:sz w:val="22"/>
          <w:szCs w:val="22"/>
        </w:rPr>
        <w:t>A</w:t>
      </w:r>
      <w:r w:rsidRPr="0072675C">
        <w:rPr>
          <w:rFonts w:hint="eastAsia"/>
          <w:spacing w:val="10"/>
          <w:position w:val="-10"/>
          <w:sz w:val="22"/>
          <w:szCs w:val="22"/>
        </w:rPr>
        <w:t>的出發點時，光點</w:t>
      </w:r>
      <w:r w:rsidRPr="0072675C">
        <w:rPr>
          <w:rFonts w:hint="eastAsia"/>
          <w:spacing w:val="10"/>
          <w:position w:val="-10"/>
          <w:sz w:val="22"/>
          <w:szCs w:val="22"/>
        </w:rPr>
        <w:t>B</w:t>
      </w:r>
      <w:r w:rsidRPr="0072675C">
        <w:rPr>
          <w:rFonts w:hint="eastAsia"/>
          <w:spacing w:val="10"/>
          <w:position w:val="-10"/>
          <w:sz w:val="22"/>
          <w:szCs w:val="22"/>
        </w:rPr>
        <w:t>也在</w:t>
      </w:r>
      <w:r w:rsidRPr="0072675C">
        <w:rPr>
          <w:rFonts w:hint="eastAsia"/>
          <w:spacing w:val="10"/>
          <w:position w:val="-10"/>
          <w:sz w:val="22"/>
          <w:szCs w:val="22"/>
        </w:rPr>
        <w:t>B</w:t>
      </w:r>
      <w:r w:rsidRPr="0072675C">
        <w:rPr>
          <w:rFonts w:hint="eastAsia"/>
          <w:spacing w:val="10"/>
          <w:position w:val="-10"/>
          <w:sz w:val="22"/>
          <w:szCs w:val="22"/>
        </w:rPr>
        <w:t>的出發點</w:t>
      </w:r>
    </w:p>
    <w:p w14:paraId="7BEC8948" w14:textId="09A505CB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position w:val="-10"/>
          <w:sz w:val="22"/>
          <w:szCs w:val="22"/>
        </w:rPr>
      </w:pPr>
      <w:r w:rsidRPr="0072675C">
        <w:rPr>
          <w:spacing w:val="10"/>
          <w:position w:val="-10"/>
          <w:sz w:val="22"/>
          <w:szCs w:val="22"/>
        </w:rPr>
        <w:t xml:space="preserve">(4) </w:t>
      </w:r>
      <w:r w:rsidRPr="0072675C">
        <w:rPr>
          <w:rFonts w:hint="eastAsia"/>
          <w:spacing w:val="10"/>
          <w:position w:val="-10"/>
          <w:sz w:val="22"/>
          <w:szCs w:val="22"/>
        </w:rPr>
        <w:t>兩</w:t>
      </w:r>
      <w:r w:rsidR="00B257F0">
        <w:rPr>
          <w:rFonts w:hint="eastAsia"/>
          <w:spacing w:val="10"/>
          <w:position w:val="-10"/>
          <w:sz w:val="22"/>
          <w:szCs w:val="22"/>
        </w:rPr>
        <w:t>個</w:t>
      </w:r>
      <w:r w:rsidRPr="0072675C">
        <w:rPr>
          <w:rFonts w:hint="eastAsia"/>
          <w:spacing w:val="10"/>
          <w:position w:val="-10"/>
          <w:sz w:val="22"/>
          <w:szCs w:val="22"/>
        </w:rPr>
        <w:t>光點第二次相遇在其中一個端點上</w:t>
      </w:r>
    </w:p>
    <w:p w14:paraId="3C5B9115" w14:textId="72949F55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position w:val="-10"/>
          <w:sz w:val="22"/>
          <w:szCs w:val="22"/>
        </w:rPr>
      </w:pPr>
      <w:r w:rsidRPr="0072675C">
        <w:rPr>
          <w:spacing w:val="10"/>
          <w:position w:val="-10"/>
          <w:sz w:val="22"/>
          <w:szCs w:val="22"/>
        </w:rPr>
        <w:t xml:space="preserve">(5) </w:t>
      </w:r>
      <w:r w:rsidRPr="0072675C">
        <w:rPr>
          <w:rFonts w:hint="eastAsia"/>
          <w:spacing w:val="10"/>
          <w:position w:val="-10"/>
          <w:sz w:val="22"/>
          <w:szCs w:val="22"/>
        </w:rPr>
        <w:t>兩</w:t>
      </w:r>
      <w:r w:rsidR="00B257F0">
        <w:rPr>
          <w:rFonts w:hint="eastAsia"/>
          <w:spacing w:val="10"/>
          <w:position w:val="-10"/>
          <w:sz w:val="22"/>
          <w:szCs w:val="22"/>
        </w:rPr>
        <w:t>個</w:t>
      </w:r>
      <w:r w:rsidRPr="0072675C">
        <w:rPr>
          <w:rFonts w:hint="eastAsia"/>
          <w:spacing w:val="10"/>
          <w:position w:val="-10"/>
          <w:sz w:val="22"/>
          <w:szCs w:val="22"/>
        </w:rPr>
        <w:t>光點</w:t>
      </w:r>
      <w:r w:rsidR="00B257F0">
        <w:rPr>
          <w:rFonts w:hint="eastAsia"/>
          <w:spacing w:val="10"/>
          <w:position w:val="-10"/>
          <w:sz w:val="22"/>
          <w:szCs w:val="22"/>
        </w:rPr>
        <w:t>在軌道上</w:t>
      </w:r>
      <w:r w:rsidRPr="0072675C">
        <w:rPr>
          <w:rFonts w:hint="eastAsia"/>
          <w:spacing w:val="10"/>
          <w:position w:val="-10"/>
          <w:sz w:val="22"/>
          <w:szCs w:val="22"/>
        </w:rPr>
        <w:t>共有</w:t>
      </w:r>
      <w:r w:rsidRPr="0072675C">
        <w:rPr>
          <w:rFonts w:hint="eastAsia"/>
          <w:spacing w:val="10"/>
          <w:position w:val="-10"/>
          <w:sz w:val="22"/>
          <w:szCs w:val="22"/>
        </w:rPr>
        <w:t>3</w:t>
      </w:r>
      <w:r w:rsidRPr="0072675C">
        <w:rPr>
          <w:rFonts w:hint="eastAsia"/>
          <w:spacing w:val="10"/>
          <w:position w:val="-10"/>
          <w:sz w:val="22"/>
          <w:szCs w:val="22"/>
        </w:rPr>
        <w:t>個</w:t>
      </w:r>
      <w:r w:rsidR="00B257F0">
        <w:rPr>
          <w:rFonts w:hint="eastAsia"/>
          <w:spacing w:val="10"/>
          <w:position w:val="-10"/>
          <w:sz w:val="22"/>
          <w:szCs w:val="22"/>
        </w:rPr>
        <w:t>不同的相遇位置</w:t>
      </w:r>
    </w:p>
    <w:bookmarkEnd w:id="6"/>
    <w:p w14:paraId="35C3B213" w14:textId="77777777" w:rsidR="00F81F32" w:rsidRPr="00BF50EB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2F934C8F" w14:textId="77777777" w:rsidR="00F81F32" w:rsidRPr="00BF50EB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40ECD2A1" w14:textId="77777777" w:rsidR="00F81F32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58594BAB" w14:textId="011ED742" w:rsidR="00F81F32" w:rsidRDefault="00F81F32">
      <w:pPr>
        <w:widowControl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3F1F5718" w14:textId="5029A60F" w:rsidR="009D03DE" w:rsidRPr="0028282D" w:rsidRDefault="009D03DE" w:rsidP="009D6A40">
      <w:pPr>
        <w:pStyle w:val="a8"/>
        <w:adjustRightInd w:val="0"/>
        <w:spacing w:beforeLines="50" w:before="120" w:afterLines="50" w:after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spacing w:val="10"/>
          <w:sz w:val="22"/>
        </w:rPr>
      </w:pPr>
      <w:r w:rsidRPr="002A6611">
        <w:rPr>
          <w:rFonts w:ascii="Times New Roman" w:eastAsiaTheme="minorEastAsia" w:hAnsi="Times New Roman"/>
          <w:color w:val="000000" w:themeColor="text1"/>
          <w:spacing w:val="10"/>
          <w:sz w:val="22"/>
        </w:rPr>
        <w:lastRenderedPageBreak/>
        <w:t>11</w:t>
      </w:r>
      <w:r w:rsidRPr="002A6611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.</w:t>
      </w:r>
      <w:r w:rsidRPr="0072675C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E0318E">
        <w:rPr>
          <w:rFonts w:ascii="Times New Roman" w:eastAsiaTheme="minorEastAsia" w:hAnsi="Times New Roman" w:hint="eastAsia"/>
          <w:spacing w:val="14"/>
          <w:sz w:val="22"/>
          <w14:props3d w14:extrusionH="0" w14:contourW="0" w14:prstMaterial="matte"/>
        </w:rPr>
        <w:t>某</w:t>
      </w:r>
      <w:r w:rsidRPr="00E0318E">
        <w:rPr>
          <w:rFonts w:ascii="Times New Roman" w:eastAsiaTheme="minorEastAsia" w:hAnsi="Times New Roman" w:hint="eastAsia"/>
          <w:color w:val="000000" w:themeColor="text1"/>
          <w:spacing w:val="14"/>
          <w:sz w:val="22"/>
        </w:rPr>
        <w:t>國家</w:t>
      </w:r>
      <w:r w:rsidRPr="00E0318E">
        <w:rPr>
          <w:rFonts w:ascii="Times New Roman" w:eastAsiaTheme="minorEastAsia" w:hAnsi="Times New Roman" w:hint="eastAsia"/>
          <w:spacing w:val="14"/>
          <w:sz w:val="22"/>
        </w:rPr>
        <w:t>過去五年的碳排放總量，由第</w:t>
      </w:r>
      <w:r w:rsidR="0037018A" w:rsidRPr="00E0318E">
        <w:rPr>
          <w:rFonts w:ascii="Times New Roman" w:eastAsiaTheme="minorEastAsia" w:hAnsi="Times New Roman" w:hint="eastAsia"/>
          <w:spacing w:val="14"/>
          <w:sz w:val="22"/>
        </w:rPr>
        <w:t>1</w:t>
      </w:r>
      <w:r w:rsidRPr="00E0318E">
        <w:rPr>
          <w:rFonts w:ascii="Times New Roman" w:eastAsiaTheme="minorEastAsia" w:hAnsi="Times New Roman" w:hint="eastAsia"/>
          <w:spacing w:val="14"/>
          <w:sz w:val="22"/>
        </w:rPr>
        <w:t>年的</w:t>
      </w:r>
      <w:r w:rsidR="006A6CBD" w:rsidRPr="00E0318E">
        <w:rPr>
          <w:spacing w:val="14"/>
          <w:position w:val="-4"/>
        </w:rPr>
        <w:object w:dxaOrig="260" w:dyaOrig="240" w14:anchorId="19DFD336">
          <v:shape id="_x0000_i1124" type="#_x0000_t75" style="width:12.5pt;height:11.65pt" o:ole="">
            <v:imagedata r:id="rId207" o:title=""/>
          </v:shape>
          <o:OLEObject Type="Embed" ProgID="Equation.DSMT4" ShapeID="_x0000_i1124" DrawAspect="Content" ObjectID="_1766491834" r:id="rId208"/>
        </w:object>
      </w:r>
      <w:r w:rsidRPr="00E0318E">
        <w:rPr>
          <w:rFonts w:ascii="Times New Roman" w:eastAsiaTheme="minorEastAsia" w:hAnsi="Times New Roman" w:hint="eastAsia"/>
          <w:spacing w:val="14"/>
          <w:sz w:val="22"/>
        </w:rPr>
        <w:t>億公噸二氧化碳當量</w:t>
      </w:r>
      <w:r w:rsidR="00F81F32" w:rsidRPr="005913D6">
        <w:rPr>
          <w:rFonts w:ascii="Times New Roman" w:eastAsiaTheme="minorEastAsia" w:hAnsi="Times New Roman" w:hint="eastAsia"/>
          <w:spacing w:val="12"/>
          <w:sz w:val="22"/>
        </w:rPr>
        <w:t>（</w:t>
      </w:r>
      <w:r w:rsidRPr="005913D6">
        <w:rPr>
          <w:rFonts w:ascii="Times New Roman" w:eastAsiaTheme="minorEastAsia" w:hAnsi="Times New Roman"/>
          <w:spacing w:val="12"/>
          <w:sz w:val="22"/>
        </w:rPr>
        <w:t>CO2e</w:t>
      </w:r>
      <w:r w:rsidR="00F81F32" w:rsidRPr="005913D6">
        <w:rPr>
          <w:rFonts w:ascii="Times New Roman" w:eastAsiaTheme="minorEastAsia" w:hAnsi="Times New Roman" w:hint="eastAsia"/>
          <w:spacing w:val="12"/>
          <w:sz w:val="22"/>
        </w:rPr>
        <w:t>）</w:t>
      </w:r>
      <w:r w:rsidRPr="0028282D">
        <w:rPr>
          <w:rFonts w:ascii="Times New Roman" w:eastAsiaTheme="minorEastAsia" w:hAnsi="Times New Roman" w:hint="eastAsia"/>
          <w:spacing w:val="10"/>
          <w:sz w:val="22"/>
        </w:rPr>
        <w:t>下降至第</w:t>
      </w:r>
      <w:r w:rsidR="0037018A" w:rsidRPr="0028282D">
        <w:rPr>
          <w:rFonts w:ascii="Times New Roman" w:eastAsiaTheme="minorEastAsia" w:hAnsi="Times New Roman" w:hint="eastAsia"/>
          <w:spacing w:val="10"/>
          <w:sz w:val="22"/>
        </w:rPr>
        <w:t>5</w:t>
      </w:r>
      <w:r w:rsidRPr="0028282D">
        <w:rPr>
          <w:rFonts w:ascii="Times New Roman" w:eastAsiaTheme="minorEastAsia" w:hAnsi="Times New Roman" w:hint="eastAsia"/>
          <w:spacing w:val="10"/>
          <w:sz w:val="22"/>
        </w:rPr>
        <w:t>年</w:t>
      </w:r>
      <w:r w:rsidR="00CB573B">
        <w:rPr>
          <w:rFonts w:ascii="Times New Roman" w:eastAsiaTheme="minorEastAsia" w:hAnsi="Times New Roman" w:hint="eastAsia"/>
          <w:spacing w:val="10"/>
          <w:sz w:val="22"/>
        </w:rPr>
        <w:t>的</w:t>
      </w:r>
      <w:r w:rsidR="006A6CBD" w:rsidRPr="0028282D">
        <w:rPr>
          <w:spacing w:val="10"/>
          <w:position w:val="-4"/>
        </w:rPr>
        <w:object w:dxaOrig="220" w:dyaOrig="240" w14:anchorId="0AEE7C18">
          <v:shape id="_x0000_i1125" type="#_x0000_t75" style="width:10.8pt;height:11.65pt" o:ole="">
            <v:imagedata r:id="rId209" o:title=""/>
          </v:shape>
          <o:OLEObject Type="Embed" ProgID="Equation.DSMT4" ShapeID="_x0000_i1125" DrawAspect="Content" ObjectID="_1766491835" r:id="rId210"/>
        </w:object>
      </w:r>
      <w:r w:rsidRPr="0028282D">
        <w:rPr>
          <w:rFonts w:ascii="Times New Roman" w:eastAsiaTheme="minorEastAsia" w:hAnsi="Times New Roman" w:hint="eastAsia"/>
          <w:spacing w:val="10"/>
          <w:sz w:val="22"/>
        </w:rPr>
        <w:t>億公噸二氧化碳當量</w:t>
      </w:r>
      <w:r w:rsidR="00F81F32" w:rsidRPr="0028282D">
        <w:rPr>
          <w:rFonts w:ascii="Times New Roman" w:eastAsiaTheme="minorEastAsia" w:hAnsi="Times New Roman" w:hint="eastAsia"/>
          <w:spacing w:val="10"/>
          <w:sz w:val="22"/>
        </w:rPr>
        <w:t>（</w:t>
      </w:r>
      <w:r w:rsidRPr="0028282D">
        <w:rPr>
          <w:rFonts w:ascii="Times New Roman" w:eastAsiaTheme="minorEastAsia" w:hAnsi="Times New Roman"/>
          <w:spacing w:val="10"/>
          <w:sz w:val="22"/>
        </w:rPr>
        <w:t>CO2e</w:t>
      </w:r>
      <w:r w:rsidR="00F81F32" w:rsidRPr="0028282D">
        <w:rPr>
          <w:rFonts w:ascii="Times New Roman" w:eastAsiaTheme="minorEastAsia" w:hAnsi="Times New Roman" w:hint="eastAsia"/>
          <w:spacing w:val="10"/>
          <w:sz w:val="22"/>
        </w:rPr>
        <w:t>）</w:t>
      </w:r>
      <w:r w:rsidRPr="0028282D">
        <w:rPr>
          <w:rFonts w:ascii="Times New Roman" w:eastAsiaTheme="minorEastAsia" w:hAnsi="Times New Roman" w:hint="eastAsia"/>
          <w:spacing w:val="10"/>
          <w:sz w:val="22"/>
        </w:rPr>
        <w:t>，達到每年</w:t>
      </w:r>
      <w:proofErr w:type="gramStart"/>
      <w:r w:rsidRPr="0028282D">
        <w:rPr>
          <w:rFonts w:ascii="Times New Roman" w:eastAsiaTheme="minorEastAsia" w:hAnsi="Times New Roman" w:hint="eastAsia"/>
          <w:spacing w:val="10"/>
          <w:sz w:val="22"/>
        </w:rPr>
        <w:t>平均減碳</w:t>
      </w:r>
      <w:proofErr w:type="gramEnd"/>
      <w:r w:rsidRPr="0028282D">
        <w:rPr>
          <w:rFonts w:ascii="Times New Roman" w:eastAsiaTheme="minorEastAsia" w:hAnsi="Times New Roman"/>
          <w:spacing w:val="10"/>
          <w:sz w:val="22"/>
        </w:rPr>
        <w:t xml:space="preserve">5% </w:t>
      </w:r>
      <w:r w:rsidRPr="0028282D">
        <w:rPr>
          <w:rFonts w:ascii="Times New Roman" w:eastAsiaTheme="minorEastAsia" w:hAnsi="Times New Roman" w:hint="eastAsia"/>
          <w:spacing w:val="10"/>
          <w:sz w:val="22"/>
        </w:rPr>
        <w:t>的效益，亦即</w:t>
      </w:r>
      <w:r w:rsidR="0085731C" w:rsidRPr="0028282D">
        <w:rPr>
          <w:spacing w:val="10"/>
          <w:position w:val="-10"/>
        </w:rPr>
        <w:object w:dxaOrig="1520" w:dyaOrig="360" w14:anchorId="19F55D9D">
          <v:shape id="_x0000_i1126" type="#_x0000_t75" style="width:76.15pt;height:18.3pt" o:ole="">
            <v:imagedata r:id="rId211" o:title=""/>
          </v:shape>
          <o:OLEObject Type="Embed" ProgID="Equation.DSMT4" ShapeID="_x0000_i1126" DrawAspect="Content" ObjectID="_1766491836" r:id="rId212"/>
        </w:object>
      </w:r>
      <w:r w:rsidRPr="0028282D">
        <w:rPr>
          <w:rFonts w:ascii="Times New Roman" w:eastAsiaTheme="minorEastAsia" w:hAnsi="Times New Roman" w:hint="eastAsia"/>
          <w:spacing w:val="10"/>
          <w:sz w:val="22"/>
        </w:rPr>
        <w:t>。將五年的碳排放總量與年成長率</w:t>
      </w:r>
      <w:r w:rsidR="00CB573B">
        <w:rPr>
          <w:rFonts w:ascii="Times New Roman" w:eastAsiaTheme="minorEastAsia" w:hAnsi="Times New Roman" w:hint="eastAsia"/>
          <w:spacing w:val="10"/>
          <w:sz w:val="22"/>
        </w:rPr>
        <w:t>記</w:t>
      </w:r>
      <w:r w:rsidRPr="0028282D">
        <w:rPr>
          <w:rFonts w:ascii="Times New Roman" w:eastAsiaTheme="minorEastAsia" w:hAnsi="Times New Roman" w:hint="eastAsia"/>
          <w:spacing w:val="10"/>
          <w:sz w:val="22"/>
        </w:rPr>
        <w:t>錄如下表，其中</w:t>
      </w:r>
      <w:r w:rsidR="009D6A40" w:rsidRPr="0028282D">
        <w:rPr>
          <w:rFonts w:ascii="Times New Roman" w:eastAsiaTheme="minorEastAsia" w:hAnsi="Times New Roman"/>
          <w:spacing w:val="10"/>
          <w:sz w:val="22"/>
        </w:rPr>
        <w:br/>
      </w:r>
      <w:r w:rsidRPr="0028282D">
        <w:rPr>
          <w:rFonts w:ascii="Times New Roman" w:eastAsiaTheme="minorEastAsia" w:hAnsi="Times New Roman" w:hint="eastAsia"/>
          <w:spacing w:val="10"/>
          <w:sz w:val="22"/>
        </w:rPr>
        <w:t>第</w:t>
      </w:r>
      <w:r w:rsidR="006A6CBD" w:rsidRPr="0028282D">
        <w:rPr>
          <w:spacing w:val="10"/>
          <w:position w:val="-6"/>
        </w:rPr>
        <w:object w:dxaOrig="180" w:dyaOrig="200" w14:anchorId="23F8674C">
          <v:shape id="_x0000_i1127" type="#_x0000_t75" style="width:9.15pt;height:10pt" o:ole="">
            <v:imagedata r:id="rId213" o:title=""/>
          </v:shape>
          <o:OLEObject Type="Embed" ProgID="Equation.DSMT4" ShapeID="_x0000_i1127" DrawAspect="Content" ObjectID="_1766491837" r:id="rId214"/>
        </w:object>
      </w:r>
      <w:proofErr w:type="gramStart"/>
      <w:r w:rsidRPr="0028282D">
        <w:rPr>
          <w:rFonts w:ascii="Times New Roman" w:eastAsiaTheme="minorEastAsia" w:hAnsi="Times New Roman" w:hint="eastAsia"/>
          <w:spacing w:val="10"/>
          <w:sz w:val="22"/>
        </w:rPr>
        <w:t>年碳排放</w:t>
      </w:r>
      <w:proofErr w:type="gramEnd"/>
      <w:r w:rsidRPr="0028282D">
        <w:rPr>
          <w:rFonts w:ascii="Times New Roman" w:eastAsiaTheme="minorEastAsia" w:hAnsi="Times New Roman" w:hint="eastAsia"/>
          <w:spacing w:val="10"/>
          <w:sz w:val="22"/>
        </w:rPr>
        <w:t>成長率</w:t>
      </w:r>
      <w:r w:rsidR="00FB1E99" w:rsidRPr="0028282D">
        <w:rPr>
          <w:spacing w:val="10"/>
          <w:position w:val="-28"/>
        </w:rPr>
        <w:object w:dxaOrig="4860" w:dyaOrig="680" w14:anchorId="65A7CFB2">
          <v:shape id="_x0000_i1128" type="#_x0000_t75" style="width:242.75pt;height:33.3pt" o:ole="">
            <v:imagedata r:id="rId215" o:title=""/>
          </v:shape>
          <o:OLEObject Type="Embed" ProgID="Equation.DSMT4" ShapeID="_x0000_i1128" DrawAspect="Content" ObjectID="_1766491838" r:id="rId216"/>
        </w:object>
      </w:r>
      <w:r w:rsidRPr="0028282D">
        <w:rPr>
          <w:rFonts w:hint="eastAsia"/>
          <w:spacing w:val="10"/>
          <w:sz w:val="22"/>
        </w:rPr>
        <w:t>，</w:t>
      </w:r>
      <w:r w:rsidR="0051056E" w:rsidRPr="0028282D">
        <w:rPr>
          <w:spacing w:val="10"/>
          <w:position w:val="-8"/>
        </w:rPr>
        <w:object w:dxaOrig="1040" w:dyaOrig="279" w14:anchorId="3D90023F">
          <v:shape id="_x0000_i1129" type="#_x0000_t75" style="width:52pt;height:14.15pt" o:ole="">
            <v:imagedata r:id="rId217" o:title=""/>
          </v:shape>
          <o:OLEObject Type="Embed" ProgID="Equation.DSMT4" ShapeID="_x0000_i1129" DrawAspect="Content" ObjectID="_1766491839" r:id="rId218"/>
        </w:object>
      </w:r>
      <w:r w:rsidRPr="0028282D">
        <w:rPr>
          <w:rFonts w:ascii="Times New Roman" w:eastAsiaTheme="minorEastAsia" w:hAnsi="Times New Roman" w:hint="eastAsia"/>
          <w:spacing w:val="10"/>
          <w:sz w:val="22"/>
        </w:rPr>
        <w:t>。</w:t>
      </w:r>
    </w:p>
    <w:tbl>
      <w:tblPr>
        <w:tblStyle w:val="ae"/>
        <w:tblW w:w="8278" w:type="dxa"/>
        <w:jc w:val="center"/>
        <w:tblLook w:val="04A0" w:firstRow="1" w:lastRow="0" w:firstColumn="1" w:lastColumn="0" w:noHBand="0" w:noVBand="1"/>
      </w:tblPr>
      <w:tblGrid>
        <w:gridCol w:w="2071"/>
        <w:gridCol w:w="1241"/>
        <w:gridCol w:w="1241"/>
        <w:gridCol w:w="1242"/>
        <w:gridCol w:w="1241"/>
        <w:gridCol w:w="1242"/>
      </w:tblGrid>
      <w:tr w:rsidR="009D03DE" w:rsidRPr="0072675C" w14:paraId="5B0F58B5" w14:textId="77777777" w:rsidTr="0028282D">
        <w:trPr>
          <w:trHeight w:val="202"/>
          <w:jc w:val="center"/>
        </w:trPr>
        <w:tc>
          <w:tcPr>
            <w:tcW w:w="2071" w:type="dxa"/>
            <w:vAlign w:val="center"/>
          </w:tcPr>
          <w:p w14:paraId="305D0C36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</w:p>
        </w:tc>
        <w:tc>
          <w:tcPr>
            <w:tcW w:w="1241" w:type="dxa"/>
            <w:vAlign w:val="center"/>
          </w:tcPr>
          <w:p w14:paraId="7CAA3AF2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第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1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年</w:t>
            </w:r>
          </w:p>
        </w:tc>
        <w:tc>
          <w:tcPr>
            <w:tcW w:w="1241" w:type="dxa"/>
            <w:vAlign w:val="center"/>
          </w:tcPr>
          <w:p w14:paraId="29A4531F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第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2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年</w:t>
            </w:r>
          </w:p>
        </w:tc>
        <w:tc>
          <w:tcPr>
            <w:tcW w:w="1242" w:type="dxa"/>
            <w:vAlign w:val="center"/>
          </w:tcPr>
          <w:p w14:paraId="201593D2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第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3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年</w:t>
            </w:r>
          </w:p>
        </w:tc>
        <w:tc>
          <w:tcPr>
            <w:tcW w:w="1241" w:type="dxa"/>
            <w:vAlign w:val="center"/>
          </w:tcPr>
          <w:p w14:paraId="76D4A4AB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第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4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年</w:t>
            </w:r>
          </w:p>
        </w:tc>
        <w:tc>
          <w:tcPr>
            <w:tcW w:w="1242" w:type="dxa"/>
            <w:vAlign w:val="center"/>
          </w:tcPr>
          <w:p w14:paraId="56BE3BF7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第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5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年</w:t>
            </w:r>
          </w:p>
        </w:tc>
      </w:tr>
      <w:tr w:rsidR="009D03DE" w:rsidRPr="0072675C" w14:paraId="3C5EC84B" w14:textId="77777777" w:rsidTr="0028282D">
        <w:trPr>
          <w:trHeight w:val="395"/>
          <w:jc w:val="center"/>
        </w:trPr>
        <w:tc>
          <w:tcPr>
            <w:tcW w:w="2071" w:type="dxa"/>
            <w:vAlign w:val="center"/>
          </w:tcPr>
          <w:p w14:paraId="76CAF9C2" w14:textId="248539B1" w:rsidR="009D03DE" w:rsidRPr="0028282D" w:rsidRDefault="009D03DE" w:rsidP="0028282D">
            <w:pPr>
              <w:pStyle w:val="a8"/>
              <w:adjustRightInd w:val="0"/>
              <w:snapToGrid w:val="0"/>
              <w:spacing w:afterLines="15" w:after="36" w:line="260" w:lineRule="exact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碳排放總量</w:t>
            </w:r>
            <w:r w:rsidRPr="0028282D">
              <w:rPr>
                <w:rFonts w:ascii="Times New Roman" w:eastAsiaTheme="minorEastAsia" w:hAnsi="Times New Roman"/>
                <w:spacing w:val="10"/>
                <w:sz w:val="22"/>
              </w:rPr>
              <w:br/>
            </w:r>
            <w:r w:rsidR="00960362"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（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億公噸</w:t>
            </w: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C</w:t>
            </w:r>
            <w:r w:rsidRPr="0028282D">
              <w:rPr>
                <w:rFonts w:ascii="Times New Roman" w:eastAsiaTheme="minorEastAsia" w:hAnsi="Times New Roman"/>
                <w:spacing w:val="10"/>
                <w:sz w:val="22"/>
              </w:rPr>
              <w:t>O2e</w:t>
            </w:r>
            <w:r w:rsidR="00960362"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）</w:t>
            </w:r>
          </w:p>
        </w:tc>
        <w:tc>
          <w:tcPr>
            <w:tcW w:w="1241" w:type="dxa"/>
            <w:tcBorders>
              <w:bottom w:val="single" w:sz="4" w:space="0" w:color="auto"/>
            </w:tcBorders>
            <w:vAlign w:val="center"/>
          </w:tcPr>
          <w:p w14:paraId="63DC77CB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i/>
                <w:iCs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i/>
                <w:iCs/>
                <w:spacing w:val="10"/>
                <w:sz w:val="22"/>
              </w:rPr>
              <w:t>X</w:t>
            </w:r>
          </w:p>
        </w:tc>
        <w:tc>
          <w:tcPr>
            <w:tcW w:w="1241" w:type="dxa"/>
            <w:vAlign w:val="center"/>
          </w:tcPr>
          <w:p w14:paraId="1BEC8B61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i/>
                <w:iCs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i/>
                <w:iCs/>
                <w:spacing w:val="10"/>
                <w:sz w:val="22"/>
              </w:rPr>
              <w:t>A</w:t>
            </w:r>
          </w:p>
        </w:tc>
        <w:tc>
          <w:tcPr>
            <w:tcW w:w="1242" w:type="dxa"/>
            <w:vAlign w:val="center"/>
          </w:tcPr>
          <w:p w14:paraId="5CABB98A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i/>
                <w:iCs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i/>
                <w:iCs/>
                <w:spacing w:val="10"/>
                <w:sz w:val="22"/>
              </w:rPr>
              <w:t>B</w:t>
            </w:r>
          </w:p>
        </w:tc>
        <w:tc>
          <w:tcPr>
            <w:tcW w:w="1241" w:type="dxa"/>
            <w:vAlign w:val="center"/>
          </w:tcPr>
          <w:p w14:paraId="42F9D0E7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i/>
                <w:iCs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i/>
                <w:iCs/>
                <w:spacing w:val="10"/>
                <w:sz w:val="22"/>
              </w:rPr>
              <w:t>C</w:t>
            </w:r>
          </w:p>
        </w:tc>
        <w:tc>
          <w:tcPr>
            <w:tcW w:w="1242" w:type="dxa"/>
            <w:vAlign w:val="center"/>
          </w:tcPr>
          <w:p w14:paraId="04D00BBB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i/>
                <w:iCs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i/>
                <w:iCs/>
                <w:spacing w:val="10"/>
                <w:sz w:val="22"/>
              </w:rPr>
              <w:t>Y</w:t>
            </w:r>
          </w:p>
        </w:tc>
      </w:tr>
      <w:tr w:rsidR="009D03DE" w:rsidRPr="0072675C" w14:paraId="3718E8B8" w14:textId="77777777" w:rsidTr="0028282D">
        <w:trPr>
          <w:trHeight w:val="202"/>
          <w:jc w:val="center"/>
        </w:trPr>
        <w:tc>
          <w:tcPr>
            <w:tcW w:w="2071" w:type="dxa"/>
            <w:vAlign w:val="center"/>
          </w:tcPr>
          <w:p w14:paraId="1B36CA67" w14:textId="77777777" w:rsidR="009D03DE" w:rsidRPr="0028282D" w:rsidRDefault="009D03DE" w:rsidP="0028282D">
            <w:pPr>
              <w:pStyle w:val="a8"/>
              <w:adjustRightInd w:val="0"/>
              <w:snapToGrid w:val="0"/>
              <w:spacing w:beforeLines="15" w:before="36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spacing w:val="10"/>
                <w:sz w:val="22"/>
              </w:rPr>
              <w:t>碳排放年成長率</w:t>
            </w:r>
          </w:p>
        </w:tc>
        <w:tc>
          <w:tcPr>
            <w:tcW w:w="1241" w:type="dxa"/>
            <w:tcBorders>
              <w:tr2bl w:val="single" w:sz="4" w:space="0" w:color="auto"/>
            </w:tcBorders>
            <w:vAlign w:val="center"/>
          </w:tcPr>
          <w:p w14:paraId="1FFF8D23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</w:p>
        </w:tc>
        <w:tc>
          <w:tcPr>
            <w:tcW w:w="1241" w:type="dxa"/>
            <w:vAlign w:val="center"/>
          </w:tcPr>
          <w:p w14:paraId="29D648A4" w14:textId="6CD771DB" w:rsidR="009D03DE" w:rsidRPr="0028282D" w:rsidRDefault="006A6CBD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spacing w:val="10"/>
                <w:sz w:val="22"/>
              </w:rPr>
            </w:pPr>
            <w:r w:rsidRPr="0028282D">
              <w:rPr>
                <w:position w:val="-6"/>
                <w:sz w:val="22"/>
              </w:rPr>
              <w:object w:dxaOrig="580" w:dyaOrig="260" w14:anchorId="11252D03">
                <v:shape id="_x0000_i1130" type="#_x0000_t75" style="width:29.15pt;height:12.5pt" o:ole="">
                  <v:imagedata r:id="rId219" o:title=""/>
                </v:shape>
                <o:OLEObject Type="Embed" ProgID="Equation.DSMT4" ShapeID="_x0000_i1130" DrawAspect="Content" ObjectID="_1766491840" r:id="rId220"/>
              </w:object>
            </w:r>
          </w:p>
        </w:tc>
        <w:tc>
          <w:tcPr>
            <w:tcW w:w="1242" w:type="dxa"/>
            <w:vAlign w:val="center"/>
          </w:tcPr>
          <w:p w14:paraId="1CAD75A6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i/>
                <w:iCs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/>
                <w:i/>
                <w:iCs/>
                <w:spacing w:val="10"/>
                <w:sz w:val="22"/>
              </w:rPr>
              <w:t>p</w:t>
            </w:r>
          </w:p>
        </w:tc>
        <w:tc>
          <w:tcPr>
            <w:tcW w:w="1241" w:type="dxa"/>
            <w:vAlign w:val="center"/>
          </w:tcPr>
          <w:p w14:paraId="45873261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i/>
                <w:iCs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i/>
                <w:iCs/>
                <w:spacing w:val="10"/>
                <w:sz w:val="22"/>
              </w:rPr>
              <w:t>q</w:t>
            </w:r>
          </w:p>
        </w:tc>
        <w:tc>
          <w:tcPr>
            <w:tcW w:w="1242" w:type="dxa"/>
            <w:vAlign w:val="center"/>
          </w:tcPr>
          <w:p w14:paraId="6EA47B3E" w14:textId="77777777" w:rsidR="009D03DE" w:rsidRPr="0028282D" w:rsidRDefault="009D03DE" w:rsidP="009750CC">
            <w:pPr>
              <w:pStyle w:val="a8"/>
              <w:adjustRightInd w:val="0"/>
              <w:snapToGrid w:val="0"/>
              <w:ind w:leftChars="0" w:left="0"/>
              <w:jc w:val="center"/>
              <w:rPr>
                <w:rFonts w:ascii="Times New Roman" w:eastAsiaTheme="minorEastAsia" w:hAnsi="Times New Roman"/>
                <w:i/>
                <w:iCs/>
                <w:spacing w:val="10"/>
                <w:sz w:val="22"/>
              </w:rPr>
            </w:pPr>
            <w:r w:rsidRPr="0028282D">
              <w:rPr>
                <w:rFonts w:ascii="Times New Roman" w:eastAsiaTheme="minorEastAsia" w:hAnsi="Times New Roman" w:hint="eastAsia"/>
                <w:i/>
                <w:iCs/>
                <w:spacing w:val="10"/>
                <w:sz w:val="22"/>
              </w:rPr>
              <w:t>r</w:t>
            </w:r>
          </w:p>
        </w:tc>
      </w:tr>
    </w:tbl>
    <w:p w14:paraId="51A4A399" w14:textId="79ACC55B" w:rsidR="009D03DE" w:rsidRDefault="009D03DE" w:rsidP="0028282D">
      <w:pPr>
        <w:pStyle w:val="a8"/>
        <w:adjustRightInd w:val="0"/>
        <w:spacing w:beforeLines="30" w:before="72" w:line="400" w:lineRule="atLeast"/>
        <w:ind w:leftChars="150" w:left="386" w:hangingChars="11" w:hanging="26"/>
        <w:rPr>
          <w:spacing w:val="10"/>
          <w:sz w:val="22"/>
        </w:rPr>
      </w:pPr>
      <w:r w:rsidRPr="0028282D">
        <w:rPr>
          <w:rFonts w:hint="eastAsia"/>
          <w:spacing w:val="10"/>
          <w:sz w:val="22"/>
        </w:rPr>
        <w:t>試選出正確的選項。</w:t>
      </w:r>
    </w:p>
    <w:p w14:paraId="741C27BF" w14:textId="495034B4" w:rsidR="0095768B" w:rsidRDefault="0095768B" w:rsidP="0028282D">
      <w:pPr>
        <w:pStyle w:val="a8"/>
        <w:adjustRightInd w:val="0"/>
        <w:spacing w:beforeLines="30" w:before="72" w:line="400" w:lineRule="atLeast"/>
        <w:ind w:leftChars="150" w:left="386" w:hangingChars="11" w:hanging="26"/>
        <w:rPr>
          <w:rFonts w:ascii="Times New Roman" w:eastAsiaTheme="minorEastAsia" w:hAnsi="Times New Roman"/>
          <w:spacing w:val="10"/>
          <w:sz w:val="22"/>
        </w:rPr>
      </w:pPr>
      <w:r>
        <w:rPr>
          <w:rFonts w:ascii="Times New Roman" w:eastAsiaTheme="minorEastAsia" w:hAnsi="Times New Roman" w:hint="eastAsia"/>
          <w:spacing w:val="10"/>
          <w:sz w:val="22"/>
        </w:rPr>
        <w:t xml:space="preserve">(1) </w:t>
      </w:r>
      <w:r w:rsidRPr="0095768B">
        <w:rPr>
          <w:spacing w:val="10"/>
          <w:position w:val="-6"/>
        </w:rPr>
        <w:object w:dxaOrig="999" w:dyaOrig="260" w14:anchorId="2BB6FC46">
          <v:shape id="_x0000_i1131" type="#_x0000_t75" style="width:50.35pt;height:12.5pt" o:ole="">
            <v:imagedata r:id="rId221" o:title=""/>
          </v:shape>
          <o:OLEObject Type="Embed" ProgID="Equation.DSMT4" ShapeID="_x0000_i1131" DrawAspect="Content" ObjectID="_1766491841" r:id="rId222"/>
        </w:object>
      </w:r>
    </w:p>
    <w:p w14:paraId="373D6091" w14:textId="73813D56" w:rsidR="0095768B" w:rsidRPr="0028282D" w:rsidRDefault="0095768B" w:rsidP="0028282D">
      <w:pPr>
        <w:pStyle w:val="a8"/>
        <w:adjustRightInd w:val="0"/>
        <w:spacing w:beforeLines="30" w:before="72" w:line="400" w:lineRule="atLeast"/>
        <w:ind w:leftChars="150" w:left="386" w:hangingChars="11" w:hanging="26"/>
        <w:rPr>
          <w:rFonts w:ascii="Times New Roman" w:eastAsiaTheme="minorEastAsia" w:hAnsi="Times New Roman"/>
          <w:spacing w:val="10"/>
          <w:sz w:val="22"/>
        </w:rPr>
      </w:pPr>
      <w:r>
        <w:rPr>
          <w:rFonts w:ascii="Times New Roman" w:eastAsiaTheme="minorEastAsia" w:hAnsi="Times New Roman" w:hint="eastAsia"/>
          <w:spacing w:val="10"/>
          <w:sz w:val="22"/>
        </w:rPr>
        <w:t xml:space="preserve">(2) </w:t>
      </w:r>
      <w:r w:rsidRPr="0095768B">
        <w:rPr>
          <w:spacing w:val="10"/>
          <w:position w:val="-6"/>
        </w:rPr>
        <w:object w:dxaOrig="880" w:dyaOrig="260" w14:anchorId="10A356AF">
          <v:shape id="_x0000_i1132" type="#_x0000_t75" style="width:44.55pt;height:12.5pt" o:ole="">
            <v:imagedata r:id="rId223" o:title=""/>
          </v:shape>
          <o:OLEObject Type="Embed" ProgID="Equation.DSMT4" ShapeID="_x0000_i1132" DrawAspect="Content" ObjectID="_1766491842" r:id="rId224"/>
        </w:object>
      </w:r>
    </w:p>
    <w:p w14:paraId="4BD30CC9" w14:textId="2E04F387" w:rsidR="009D03DE" w:rsidRPr="0028282D" w:rsidRDefault="009D03DE" w:rsidP="0095768B">
      <w:pPr>
        <w:tabs>
          <w:tab w:val="left" w:pos="3402"/>
          <w:tab w:val="left" w:pos="4536"/>
        </w:tabs>
        <w:adjustRightInd w:val="0"/>
        <w:spacing w:beforeLines="20" w:before="48"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28282D">
        <w:rPr>
          <w:spacing w:val="10"/>
          <w:sz w:val="22"/>
          <w:szCs w:val="22"/>
        </w:rPr>
        <w:t>(</w:t>
      </w:r>
      <w:r w:rsidR="0095768B">
        <w:rPr>
          <w:rFonts w:hint="eastAsia"/>
          <w:spacing w:val="10"/>
          <w:sz w:val="22"/>
          <w:szCs w:val="22"/>
        </w:rPr>
        <w:t>3</w:t>
      </w:r>
      <w:r w:rsidRPr="0028282D">
        <w:rPr>
          <w:spacing w:val="10"/>
          <w:sz w:val="22"/>
          <w:szCs w:val="22"/>
        </w:rPr>
        <w:t xml:space="preserve">) </w:t>
      </w:r>
      <w:r w:rsidR="006A6CBD" w:rsidRPr="0028282D">
        <w:rPr>
          <w:spacing w:val="10"/>
          <w:position w:val="-22"/>
        </w:rPr>
        <w:object w:dxaOrig="2320" w:dyaOrig="580" w14:anchorId="5341A638">
          <v:shape id="_x0000_i1133" type="#_x0000_t75" style="width:116.6pt;height:29.15pt" o:ole="">
            <v:imagedata r:id="rId225" o:title=""/>
          </v:shape>
          <o:OLEObject Type="Embed" ProgID="Equation.DSMT4" ShapeID="_x0000_i1133" DrawAspect="Content" ObjectID="_1766491843" r:id="rId226"/>
        </w:object>
      </w:r>
    </w:p>
    <w:p w14:paraId="7A9E6A6F" w14:textId="71A92A7C" w:rsidR="009D03DE" w:rsidRPr="0028282D" w:rsidRDefault="009D03DE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28282D">
        <w:rPr>
          <w:spacing w:val="10"/>
          <w:sz w:val="22"/>
          <w:szCs w:val="22"/>
        </w:rPr>
        <w:t>(</w:t>
      </w:r>
      <w:r w:rsidR="0095768B">
        <w:rPr>
          <w:rFonts w:hint="eastAsia"/>
          <w:spacing w:val="10"/>
          <w:sz w:val="22"/>
          <w:szCs w:val="22"/>
        </w:rPr>
        <w:t>4</w:t>
      </w:r>
      <w:r w:rsidRPr="0028282D">
        <w:rPr>
          <w:spacing w:val="10"/>
          <w:sz w:val="22"/>
          <w:szCs w:val="22"/>
        </w:rPr>
        <w:t xml:space="preserve">) </w:t>
      </w:r>
      <w:r w:rsidR="006A6CBD" w:rsidRPr="0028282D">
        <w:rPr>
          <w:spacing w:val="10"/>
          <w:position w:val="-24"/>
        </w:rPr>
        <w:object w:dxaOrig="1460" w:dyaOrig="639" w14:anchorId="7595CC59">
          <v:shape id="_x0000_i1134" type="#_x0000_t75" style="width:72.85pt;height:32.45pt" o:ole="">
            <v:imagedata r:id="rId227" o:title=""/>
          </v:shape>
          <o:OLEObject Type="Embed" ProgID="Equation.DSMT4" ShapeID="_x0000_i1134" DrawAspect="Content" ObjectID="_1766491844" r:id="rId228"/>
        </w:object>
      </w:r>
    </w:p>
    <w:p w14:paraId="2A662859" w14:textId="1976B28F" w:rsidR="009D03DE" w:rsidRPr="0028282D" w:rsidRDefault="009D03DE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28282D">
        <w:rPr>
          <w:spacing w:val="10"/>
          <w:sz w:val="22"/>
          <w:szCs w:val="22"/>
        </w:rPr>
        <w:t>(</w:t>
      </w:r>
      <w:r w:rsidR="0095768B">
        <w:rPr>
          <w:rFonts w:hint="eastAsia"/>
          <w:spacing w:val="10"/>
          <w:sz w:val="22"/>
          <w:szCs w:val="22"/>
        </w:rPr>
        <w:t>5</w:t>
      </w:r>
      <w:r w:rsidRPr="0028282D">
        <w:rPr>
          <w:spacing w:val="10"/>
          <w:sz w:val="22"/>
          <w:szCs w:val="22"/>
        </w:rPr>
        <w:t xml:space="preserve">) </w:t>
      </w:r>
      <w:r w:rsidR="006A6CBD" w:rsidRPr="0028282D">
        <w:rPr>
          <w:spacing w:val="10"/>
          <w:position w:val="-10"/>
        </w:rPr>
        <w:object w:dxaOrig="2920" w:dyaOrig="360" w14:anchorId="3D80C35F">
          <v:shape id="_x0000_i1135" type="#_x0000_t75" style="width:146.45pt;height:18.3pt" o:ole="">
            <v:imagedata r:id="rId229" o:title=""/>
          </v:shape>
          <o:OLEObject Type="Embed" ProgID="Equation.DSMT4" ShapeID="_x0000_i1135" DrawAspect="Content" ObjectID="_1766491845" r:id="rId230"/>
        </w:object>
      </w:r>
    </w:p>
    <w:p w14:paraId="51BBE752" w14:textId="77777777" w:rsidR="00F81F32" w:rsidRPr="0072675C" w:rsidRDefault="00F81F32" w:rsidP="00F81F32">
      <w:pPr>
        <w:widowControl/>
        <w:spacing w:line="400" w:lineRule="atLeast"/>
        <w:ind w:leftChars="150" w:left="720" w:hangingChars="150" w:hanging="360"/>
        <w:rPr>
          <w:spacing w:val="10"/>
          <w:sz w:val="22"/>
          <w:szCs w:val="22"/>
        </w:rPr>
      </w:pPr>
    </w:p>
    <w:p w14:paraId="538517C2" w14:textId="4287E683" w:rsidR="00F81F32" w:rsidRDefault="00F81F32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72A304A1" w14:textId="77777777" w:rsidR="0085731C" w:rsidRDefault="0085731C" w:rsidP="00F81F3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18497256" w14:textId="7B1AAA14" w:rsidR="00800765" w:rsidRPr="0072675C" w:rsidRDefault="00AA5D33" w:rsidP="00F81F32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E7356">
        <w:rPr>
          <w:rFonts w:ascii="Times New Roman" w:eastAsiaTheme="minorEastAsia" w:hAnsi="Times New Roman"/>
          <w:color w:val="000000" w:themeColor="text1"/>
          <w:spacing w:val="10"/>
          <w:sz w:val="22"/>
        </w:rPr>
        <w:t>12</w:t>
      </w:r>
      <w:r w:rsidR="00800765" w:rsidRPr="00BE7356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.</w:t>
      </w:r>
      <w:r w:rsidR="00800765" w:rsidRPr="00BE7356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800765" w:rsidRPr="004E7D87">
        <w:rPr>
          <w:rFonts w:ascii="Times New Roman" w:eastAsiaTheme="minorEastAsia" w:hAnsi="Times New Roman" w:hint="eastAsia"/>
          <w:color w:val="000000" w:themeColor="text1"/>
          <w:spacing w:val="12"/>
          <w:sz w:val="22"/>
          <w:u w:val="single"/>
        </w:rPr>
        <w:t>小明</w:t>
      </w:r>
      <w:r w:rsidR="00800765" w:rsidRPr="004E7D87">
        <w:rPr>
          <w:rFonts w:ascii="Times New Roman" w:eastAsiaTheme="minorEastAsia" w:hAnsi="Times New Roman" w:hint="eastAsia"/>
          <w:spacing w:val="12"/>
          <w:sz w:val="22"/>
        </w:rPr>
        <w:t>寫了一個程式讓機器人在</w:t>
      </w:r>
      <w:r w:rsidR="006A6CBD" w:rsidRPr="004E7D87">
        <w:rPr>
          <w:spacing w:val="12"/>
          <w:position w:val="-4"/>
        </w:rPr>
        <w:object w:dxaOrig="480" w:dyaOrig="240" w14:anchorId="15E16CD0">
          <v:shape id="_x0000_i1136" type="#_x0000_t75" style="width:24.55pt;height:11.65pt" o:ole="">
            <v:imagedata r:id="rId231" o:title=""/>
          </v:shape>
          <o:OLEObject Type="Embed" ProgID="Equation.DSMT4" ShapeID="_x0000_i1136" DrawAspect="Content" ObjectID="_1766491846" r:id="rId232"/>
        </w:object>
      </w:r>
      <w:r w:rsidR="00800765" w:rsidRPr="004E7D87">
        <w:rPr>
          <w:rFonts w:ascii="Times New Roman" w:eastAsiaTheme="minorEastAsia" w:hAnsi="Times New Roman" w:hint="eastAsia"/>
          <w:spacing w:val="12"/>
          <w:sz w:val="22"/>
        </w:rPr>
        <w:t>的棋盤中移動</w:t>
      </w:r>
      <w:r w:rsidR="00BD7586" w:rsidRPr="004E7D87">
        <w:rPr>
          <w:rFonts w:ascii="Times New Roman" w:eastAsiaTheme="minorEastAsia" w:hAnsi="Times New Roman" w:hint="eastAsia"/>
          <w:spacing w:val="12"/>
          <w:sz w:val="22"/>
        </w:rPr>
        <w:t>，如圖所示</w:t>
      </w:r>
      <w:r w:rsidR="00800765" w:rsidRPr="004E7D87">
        <w:rPr>
          <w:rFonts w:ascii="Times New Roman" w:eastAsiaTheme="minorEastAsia" w:hAnsi="Times New Roman" w:hint="eastAsia"/>
          <w:spacing w:val="12"/>
          <w:sz w:val="22"/>
        </w:rPr>
        <w:t>。每執行一次，程式會</w:t>
      </w:r>
      <w:r w:rsidR="00800765" w:rsidRPr="0072675C">
        <w:rPr>
          <w:rFonts w:ascii="Times New Roman" w:eastAsiaTheme="minorEastAsia" w:hAnsi="Times New Roman" w:hint="eastAsia"/>
          <w:spacing w:val="10"/>
          <w:sz w:val="22"/>
        </w:rPr>
        <w:t>選擇</w:t>
      </w:r>
      <w:r w:rsidR="00053901"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「</w:t>
      </w:r>
      <w:r w:rsidR="00800765" w:rsidRPr="0072675C">
        <w:rPr>
          <w:rFonts w:ascii="Times New Roman" w:eastAsiaTheme="minorEastAsia" w:hAnsi="Times New Roman" w:hint="eastAsia"/>
          <w:spacing w:val="10"/>
          <w:sz w:val="22"/>
        </w:rPr>
        <w:t>上</w:t>
      </w:r>
      <w:r w:rsidR="00F0422A" w:rsidRPr="0072675C">
        <w:rPr>
          <w:rFonts w:ascii="Times New Roman" w:eastAsiaTheme="minorEastAsia" w:hAnsi="Times New Roman" w:hint="eastAsia"/>
          <w:spacing w:val="10"/>
          <w:sz w:val="22"/>
        </w:rPr>
        <w:t>、</w:t>
      </w:r>
      <w:r w:rsidR="00800765" w:rsidRPr="0072675C">
        <w:rPr>
          <w:rFonts w:ascii="Times New Roman" w:eastAsiaTheme="minorEastAsia" w:hAnsi="Times New Roman" w:hint="eastAsia"/>
          <w:spacing w:val="10"/>
          <w:sz w:val="22"/>
        </w:rPr>
        <w:t>下</w:t>
      </w:r>
      <w:r w:rsidR="00F0422A" w:rsidRPr="0072675C">
        <w:rPr>
          <w:rFonts w:ascii="Times New Roman" w:eastAsiaTheme="minorEastAsia" w:hAnsi="Times New Roman" w:hint="eastAsia"/>
          <w:spacing w:val="10"/>
          <w:sz w:val="22"/>
        </w:rPr>
        <w:t>、</w:t>
      </w:r>
      <w:r w:rsidR="00800765" w:rsidRPr="0072675C">
        <w:rPr>
          <w:rFonts w:ascii="Times New Roman" w:eastAsiaTheme="minorEastAsia" w:hAnsi="Times New Roman" w:hint="eastAsia"/>
          <w:spacing w:val="10"/>
          <w:sz w:val="22"/>
        </w:rPr>
        <w:t>左</w:t>
      </w:r>
      <w:r w:rsidR="00F0422A" w:rsidRPr="0072675C">
        <w:rPr>
          <w:rFonts w:ascii="Times New Roman" w:eastAsiaTheme="minorEastAsia" w:hAnsi="Times New Roman" w:hint="eastAsia"/>
          <w:spacing w:val="10"/>
          <w:sz w:val="22"/>
        </w:rPr>
        <w:t>、</w:t>
      </w:r>
      <w:r w:rsidR="00800765" w:rsidRPr="0072675C">
        <w:rPr>
          <w:rFonts w:ascii="Times New Roman" w:eastAsiaTheme="minorEastAsia" w:hAnsi="Times New Roman" w:hint="eastAsia"/>
          <w:spacing w:val="10"/>
          <w:sz w:val="22"/>
        </w:rPr>
        <w:t>右</w:t>
      </w:r>
      <w:r w:rsidR="00053901" w:rsidRPr="0072675C">
        <w:rPr>
          <w:rFonts w:ascii="Times New Roman" w:eastAsiaTheme="minorEastAsia" w:hAnsi="Times New Roman" w:hint="eastAsia"/>
          <w:spacing w:val="10"/>
          <w:sz w:val="22"/>
        </w:rPr>
        <w:t>」</w:t>
      </w:r>
      <w:r w:rsidR="00800765" w:rsidRPr="0072675C">
        <w:rPr>
          <w:rFonts w:ascii="Times New Roman" w:eastAsiaTheme="minorEastAsia" w:hAnsi="Times New Roman" w:hint="eastAsia"/>
          <w:spacing w:val="10"/>
          <w:sz w:val="22"/>
        </w:rPr>
        <w:t>中</w:t>
      </w:r>
      <w:r w:rsidR="00611311" w:rsidRPr="0072675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</w:t>
      </w:r>
      <w:r w:rsidR="00800765" w:rsidRPr="0072675C">
        <w:rPr>
          <w:rFonts w:ascii="Times New Roman" w:eastAsiaTheme="minorEastAsia" w:hAnsi="Times New Roman" w:hint="eastAsia"/>
          <w:spacing w:val="10"/>
          <w:sz w:val="22"/>
        </w:rPr>
        <w:t>某一個方向，</w:t>
      </w:r>
      <w:r w:rsidR="00820264" w:rsidRPr="00820264">
        <w:rPr>
          <w:rFonts w:hint="eastAsia"/>
          <w:spacing w:val="10"/>
          <w:sz w:val="22"/>
        </w:rPr>
        <w:t>不同方向被選擇的機率均相等，並</w:t>
      </w:r>
      <w:r w:rsidR="00800765" w:rsidRPr="0072675C">
        <w:rPr>
          <w:rFonts w:ascii="Times New Roman" w:eastAsiaTheme="minorEastAsia" w:hAnsi="Times New Roman" w:hint="eastAsia"/>
          <w:spacing w:val="10"/>
          <w:sz w:val="22"/>
        </w:rPr>
        <w:t>指示機器人依該方向移動一格，但若選到的方向會跑出棋盤，則機器人該次會停在原地。每次執行都是從上次所在位置依</w:t>
      </w:r>
      <w:r w:rsidR="00800765" w:rsidRPr="004E7D87">
        <w:rPr>
          <w:rFonts w:ascii="Times New Roman" w:eastAsiaTheme="minorEastAsia" w:hAnsi="Times New Roman" w:hint="eastAsia"/>
          <w:spacing w:val="8"/>
          <w:sz w:val="22"/>
          <w14:props3d w14:extrusionH="0" w14:contourW="0" w14:prstMaterial="matte"/>
        </w:rPr>
        <w:t>程式重新選取的方向移動，假設機器人的初始位置在</w:t>
      </w:r>
      <w:r w:rsidR="006A6CBD" w:rsidRPr="004E7D87">
        <w:rPr>
          <w:spacing w:val="8"/>
          <w:position w:val="-4"/>
          <w14:props3d w14:extrusionH="0" w14:contourW="0" w14:prstMaterial="matte"/>
        </w:rPr>
        <w:object w:dxaOrig="220" w:dyaOrig="240" w14:anchorId="2946D98F">
          <v:shape id="_x0000_i1137" type="#_x0000_t75" style="width:10.8pt;height:11.65pt" o:ole="">
            <v:imagedata r:id="rId233" o:title=""/>
          </v:shape>
          <o:OLEObject Type="Embed" ProgID="Equation.DSMT4" ShapeID="_x0000_i1137" DrawAspect="Content" ObjectID="_1766491847" r:id="rId234"/>
        </w:object>
      </w:r>
      <w:r w:rsidR="00800765" w:rsidRPr="004E7D87">
        <w:rPr>
          <w:rFonts w:ascii="Times New Roman" w:eastAsiaTheme="minorEastAsia" w:hAnsi="Times New Roman" w:hint="eastAsia"/>
          <w:spacing w:val="8"/>
          <w:sz w:val="22"/>
          <w14:props3d w14:extrusionH="0" w14:contourW="0" w14:prstMaterial="matte"/>
        </w:rPr>
        <w:t>。</w: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令執行程式</w:t>
      </w:r>
      <w:r w:rsidR="006A6CBD" w:rsidRPr="007064FF">
        <w:rPr>
          <w:spacing w:val="12"/>
          <w:position w:val="-6"/>
        </w:rPr>
        <w:object w:dxaOrig="180" w:dyaOrig="200" w14:anchorId="63279EF4">
          <v:shape id="_x0000_i1138" type="#_x0000_t75" style="width:9.15pt;height:10pt" o:ole="">
            <v:imagedata r:id="rId235" o:title=""/>
          </v:shape>
          <o:OLEObject Type="Embed" ProgID="Equation.DSMT4" ShapeID="_x0000_i1138" DrawAspect="Content" ObjectID="_1766491848" r:id="rId236"/>
        </w:object>
      </w:r>
      <w:proofErr w:type="gramStart"/>
      <w:r w:rsidR="00E605D5" w:rsidRPr="007064FF">
        <w:rPr>
          <w:rFonts w:ascii="Times New Roman" w:eastAsiaTheme="minorEastAsia" w:hAnsi="Times New Roman" w:hint="eastAsia"/>
          <w:spacing w:val="12"/>
          <w:sz w:val="22"/>
        </w:rPr>
        <w:t>次</w: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後</w:t>
      </w:r>
      <w:proofErr w:type="gramEnd"/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，機器人停留在</w:t>
      </w:r>
      <w:r w:rsidR="006A6CBD" w:rsidRPr="007064FF">
        <w:rPr>
          <w:spacing w:val="12"/>
          <w:position w:val="-4"/>
        </w:rPr>
        <w:object w:dxaOrig="220" w:dyaOrig="240" w14:anchorId="636034B1">
          <v:shape id="_x0000_i1139" type="#_x0000_t75" style="width:10.8pt;height:11.65pt" o:ole="">
            <v:imagedata r:id="rId237" o:title=""/>
          </v:shape>
          <o:OLEObject Type="Embed" ProgID="Equation.DSMT4" ShapeID="_x0000_i1139" DrawAspect="Content" ObjectID="_1766491849" r:id="rId238"/>
        </w:objec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、</w:t>
      </w:r>
      <w:r w:rsidR="006A6CBD" w:rsidRPr="007064FF">
        <w:rPr>
          <w:spacing w:val="12"/>
          <w:position w:val="-4"/>
        </w:rPr>
        <w:object w:dxaOrig="220" w:dyaOrig="240" w14:anchorId="58558960">
          <v:shape id="_x0000_i1140" type="#_x0000_t75" style="width:10.8pt;height:11.65pt" o:ole="">
            <v:imagedata r:id="rId239" o:title=""/>
          </v:shape>
          <o:OLEObject Type="Embed" ProgID="Equation.DSMT4" ShapeID="_x0000_i1140" DrawAspect="Content" ObjectID="_1766491850" r:id="rId240"/>
        </w:objec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、</w:t>
      </w:r>
      <w:r w:rsidR="006A6CBD" w:rsidRPr="007064FF">
        <w:rPr>
          <w:spacing w:val="12"/>
          <w:position w:val="-6"/>
        </w:rPr>
        <w:object w:dxaOrig="240" w:dyaOrig="260" w14:anchorId="70A7CE83">
          <v:shape id="_x0000_i1141" type="#_x0000_t75" style="width:11.65pt;height:12.5pt" o:ole="">
            <v:imagedata r:id="rId241" o:title=""/>
          </v:shape>
          <o:OLEObject Type="Embed" ProgID="Equation.DSMT4" ShapeID="_x0000_i1141" DrawAspect="Content" ObjectID="_1766491851" r:id="rId242"/>
        </w:objec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、</w:t>
      </w:r>
      <w:r w:rsidR="006A6CBD" w:rsidRPr="007064FF">
        <w:rPr>
          <w:spacing w:val="12"/>
          <w:position w:val="-4"/>
        </w:rPr>
        <w:object w:dxaOrig="240" w:dyaOrig="240" w14:anchorId="0ADF68D5">
          <v:shape id="_x0000_i1142" type="#_x0000_t75" style="width:11.65pt;height:11.65pt" o:ole="">
            <v:imagedata r:id="rId243" o:title=""/>
          </v:shape>
          <o:OLEObject Type="Embed" ProgID="Equation.DSMT4" ShapeID="_x0000_i1142" DrawAspect="Content" ObjectID="_1766491852" r:id="rId244"/>
        </w:objec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的機率分別為</w:t>
      </w:r>
      <w:r w:rsidR="006A6CBD" w:rsidRPr="007064FF">
        <w:rPr>
          <w:spacing w:val="12"/>
          <w:position w:val="-10"/>
        </w:rPr>
        <w:object w:dxaOrig="260" w:dyaOrig="320" w14:anchorId="77D319F1">
          <v:shape id="_x0000_i1143" type="#_x0000_t75" style="width:12.5pt;height:15.8pt" o:ole="">
            <v:imagedata r:id="rId245" o:title=""/>
          </v:shape>
          <o:OLEObject Type="Embed" ProgID="Equation.DSMT4" ShapeID="_x0000_i1143" DrawAspect="Content" ObjectID="_1766491853" r:id="rId246"/>
        </w:objec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、</w:t>
      </w:r>
      <w:r w:rsidR="006A6CBD" w:rsidRPr="007064FF">
        <w:rPr>
          <w:spacing w:val="12"/>
          <w:position w:val="-10"/>
        </w:rPr>
        <w:object w:dxaOrig="240" w:dyaOrig="320" w14:anchorId="549D516C">
          <v:shape id="_x0000_i1144" type="#_x0000_t75" style="width:11.65pt;height:15.8pt" o:ole="">
            <v:imagedata r:id="rId247" o:title=""/>
          </v:shape>
          <o:OLEObject Type="Embed" ProgID="Equation.DSMT4" ShapeID="_x0000_i1144" DrawAspect="Content" ObjectID="_1766491854" r:id="rId248"/>
        </w:objec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、</w:t>
      </w:r>
      <w:r w:rsidR="006A6CBD" w:rsidRPr="007064FF">
        <w:rPr>
          <w:spacing w:val="12"/>
          <w:position w:val="-10"/>
        </w:rPr>
        <w:object w:dxaOrig="240" w:dyaOrig="320" w14:anchorId="7CEDC505">
          <v:shape id="_x0000_i1145" type="#_x0000_t75" style="width:11.65pt;height:15.8pt" o:ole="">
            <v:imagedata r:id="rId249" o:title=""/>
          </v:shape>
          <o:OLEObject Type="Embed" ProgID="Equation.DSMT4" ShapeID="_x0000_i1145" DrawAspect="Content" ObjectID="_1766491855" r:id="rId250"/>
        </w:objec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和</w:t>
      </w:r>
      <w:r w:rsidR="006A6CBD" w:rsidRPr="007064FF">
        <w:rPr>
          <w:spacing w:val="12"/>
          <w:position w:val="-10"/>
        </w:rPr>
        <w:object w:dxaOrig="279" w:dyaOrig="320" w14:anchorId="6A8D99FD">
          <v:shape id="_x0000_i1146" type="#_x0000_t75" style="width:14.15pt;height:15.8pt" o:ole="">
            <v:imagedata r:id="rId251" o:title=""/>
          </v:shape>
          <o:OLEObject Type="Embed" ProgID="Equation.DSMT4" ShapeID="_x0000_i1146" DrawAspect="Content" ObjectID="_1766491856" r:id="rId252"/>
        </w:object>
      </w:r>
      <w:r w:rsidR="00800765" w:rsidRPr="007064FF">
        <w:rPr>
          <w:rFonts w:ascii="Times New Roman" w:eastAsiaTheme="minorEastAsia" w:hAnsi="Times New Roman" w:hint="eastAsia"/>
          <w:spacing w:val="12"/>
          <w:sz w:val="22"/>
        </w:rPr>
        <w:t>。試選出正確的選</w:t>
      </w:r>
      <w:r w:rsidR="00800765" w:rsidRPr="007064FF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項。</w:t>
      </w:r>
    </w:p>
    <w:p w14:paraId="54B419E5" w14:textId="26BF0D41" w:rsidR="00800765" w:rsidRPr="0072675C" w:rsidRDefault="00F81F32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721216" behindDoc="1" locked="0" layoutInCell="1" allowOverlap="1" wp14:anchorId="1EBD90A5" wp14:editId="520F23A0">
            <wp:simplePos x="0" y="0"/>
            <wp:positionH relativeFrom="margin">
              <wp:align>right</wp:align>
            </wp:positionH>
            <wp:positionV relativeFrom="paragraph">
              <wp:posOffset>85725</wp:posOffset>
            </wp:positionV>
            <wp:extent cx="1104900" cy="1090295"/>
            <wp:effectExtent l="0" t="0" r="0" b="0"/>
            <wp:wrapTight wrapText="bothSides">
              <wp:wrapPolygon edited="0">
                <wp:start x="0" y="0"/>
                <wp:lineTo x="0" y="21135"/>
                <wp:lineTo x="21228" y="21135"/>
                <wp:lineTo x="21228" y="0"/>
                <wp:lineTo x="0" y="0"/>
              </wp:wrapPolygon>
            </wp:wrapTight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棋盤.jpg"/>
                    <pic:cNvPicPr/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90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0765" w:rsidRPr="0072675C">
        <w:rPr>
          <w:color w:val="000000" w:themeColor="text1"/>
          <w:spacing w:val="10"/>
          <w:sz w:val="22"/>
          <w:szCs w:val="22"/>
        </w:rPr>
        <w:t xml:space="preserve">(1) </w:t>
      </w:r>
      <w:r w:rsidR="006A6CBD" w:rsidRPr="006A6CBD">
        <w:rPr>
          <w:position w:val="-22"/>
        </w:rPr>
        <w:object w:dxaOrig="600" w:dyaOrig="580" w14:anchorId="09AD7567">
          <v:shape id="_x0000_i1147" type="#_x0000_t75" style="width:30.4pt;height:29.15pt" o:ole="">
            <v:imagedata r:id="rId254" o:title=""/>
          </v:shape>
          <o:OLEObject Type="Embed" ProgID="Equation.DSMT4" ShapeID="_x0000_i1147" DrawAspect="Content" ObjectID="_1766491857" r:id="rId255"/>
        </w:object>
      </w:r>
    </w:p>
    <w:p w14:paraId="1C523911" w14:textId="3584FED7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color w:val="000000" w:themeColor="text1"/>
          <w:spacing w:val="10"/>
          <w:sz w:val="22"/>
          <w:szCs w:val="22"/>
        </w:rPr>
        <w:t xml:space="preserve">(2) </w:t>
      </w:r>
      <w:r w:rsidR="006A6CBD" w:rsidRPr="006A6CBD">
        <w:rPr>
          <w:position w:val="-22"/>
        </w:rPr>
        <w:object w:dxaOrig="620" w:dyaOrig="580" w14:anchorId="163462C6">
          <v:shape id="_x0000_i1148" type="#_x0000_t75" style="width:31.2pt;height:29.15pt" o:ole="">
            <v:imagedata r:id="rId256" o:title=""/>
          </v:shape>
          <o:OLEObject Type="Embed" ProgID="Equation.DSMT4" ShapeID="_x0000_i1148" DrawAspect="Content" ObjectID="_1766491858" r:id="rId257"/>
        </w:object>
      </w:r>
    </w:p>
    <w:p w14:paraId="1963F09C" w14:textId="6A9D3CE3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color w:val="000000" w:themeColor="text1"/>
          <w:spacing w:val="10"/>
          <w:sz w:val="22"/>
          <w:szCs w:val="22"/>
        </w:rPr>
        <w:t xml:space="preserve">(3) </w:t>
      </w:r>
      <w:r w:rsidR="00820264" w:rsidRPr="00820264">
        <w:rPr>
          <w:position w:val="-22"/>
        </w:rPr>
        <w:object w:dxaOrig="1060" w:dyaOrig="580" w14:anchorId="35E9D151">
          <v:shape id="_x0000_i1149" type="#_x0000_t75" style="width:53.7pt;height:29.15pt" o:ole="">
            <v:imagedata r:id="rId258" o:title=""/>
          </v:shape>
          <o:OLEObject Type="Embed" ProgID="Equation.DSMT4" ShapeID="_x0000_i1149" DrawAspect="Content" ObjectID="_1766491859" r:id="rId259"/>
        </w:object>
      </w:r>
    </w:p>
    <w:p w14:paraId="2A124353" w14:textId="6FFB0628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color w:val="000000" w:themeColor="text1"/>
          <w:spacing w:val="10"/>
          <w:sz w:val="22"/>
          <w:szCs w:val="22"/>
        </w:rPr>
        <w:t xml:space="preserve">(4) </w:t>
      </w:r>
      <w:r w:rsidR="006A6CBD" w:rsidRPr="006A6CBD">
        <w:rPr>
          <w:position w:val="-10"/>
        </w:rPr>
        <w:object w:dxaOrig="780" w:dyaOrig="320" w14:anchorId="3871DE83">
          <v:shape id="_x0000_i1150" type="#_x0000_t75" style="width:39.55pt;height:15.8pt" o:ole="">
            <v:imagedata r:id="rId260" o:title=""/>
          </v:shape>
          <o:OLEObject Type="Embed" ProgID="Equation.DSMT4" ShapeID="_x0000_i1150" DrawAspect="Content" ObjectID="_1766491860" r:id="rId261"/>
        </w:object>
      </w:r>
    </w:p>
    <w:p w14:paraId="19AD98E7" w14:textId="164F1E82" w:rsidR="00800765" w:rsidRPr="0072675C" w:rsidRDefault="00800765" w:rsidP="00F81F32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color w:val="000000" w:themeColor="text1"/>
          <w:spacing w:val="10"/>
          <w:sz w:val="22"/>
          <w:szCs w:val="22"/>
        </w:rPr>
      </w:pPr>
      <w:r w:rsidRPr="0072675C">
        <w:rPr>
          <w:color w:val="000000" w:themeColor="text1"/>
          <w:spacing w:val="10"/>
          <w:sz w:val="22"/>
          <w:szCs w:val="22"/>
        </w:rPr>
        <w:t xml:space="preserve">(5) </w:t>
      </w:r>
      <w:r w:rsidR="006A6CBD" w:rsidRPr="006A6CBD">
        <w:rPr>
          <w:position w:val="-22"/>
        </w:rPr>
        <w:object w:dxaOrig="1320" w:dyaOrig="580" w14:anchorId="54FBBD56">
          <v:shape id="_x0000_i1151" type="#_x0000_t75" style="width:66.15pt;height:29.15pt" o:ole="">
            <v:imagedata r:id="rId262" o:title=""/>
          </v:shape>
          <o:OLEObject Type="Embed" ProgID="Equation.DSMT4" ShapeID="_x0000_i1151" DrawAspect="Content" ObjectID="_1766491861" r:id="rId263"/>
        </w:object>
      </w:r>
    </w:p>
    <w:p w14:paraId="269E574E" w14:textId="3C3F9D8C" w:rsidR="00635450" w:rsidRDefault="00635450" w:rsidP="00635450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6F8BC784" w14:textId="77777777" w:rsidR="0028282D" w:rsidRDefault="0028282D" w:rsidP="00635450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5344B163" w14:textId="77777777" w:rsidR="0085731C" w:rsidRPr="00BF50EB" w:rsidRDefault="0085731C" w:rsidP="00635450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2DA5D1CB" w14:textId="0FE59C7F" w:rsidR="00E047F3" w:rsidRPr="000220F7" w:rsidRDefault="00034A96" w:rsidP="006A4162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三</w:t>
      </w:r>
      <w:r w:rsidR="00073AB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proofErr w:type="gramStart"/>
      <w:r w:rsidR="00EF25FC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</w:t>
      </w:r>
      <w:r w:rsidR="00E047F3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填題</w:t>
      </w:r>
      <w:proofErr w:type="gramEnd"/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800765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</w:t>
      </w:r>
      <w:r w:rsidR="00800765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="007674AB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4D6E1536" w14:textId="33B11AAF" w:rsidR="00E047F3" w:rsidRPr="000220F7" w:rsidRDefault="001376E5" w:rsidP="000D558A">
      <w:pPr>
        <w:pStyle w:val="a7"/>
      </w:pPr>
      <w:r w:rsidRPr="000220F7">
        <w:rPr>
          <w:rFonts w:hint="eastAsia"/>
        </w:rPr>
        <w:t>說明：第</w:t>
      </w:r>
      <w:r w:rsidR="00800765">
        <w:rPr>
          <w:rFonts w:hint="eastAsia"/>
        </w:rPr>
        <w:t>1</w:t>
      </w:r>
      <w:r w:rsidR="00800765">
        <w:t>3</w:t>
      </w:r>
      <w:r w:rsidR="000D68C7" w:rsidRPr="000220F7">
        <w:t>題</w:t>
      </w:r>
      <w:r w:rsidRPr="000220F7">
        <w:rPr>
          <w:rFonts w:hint="eastAsia"/>
        </w:rPr>
        <w:t>至</w:t>
      </w:r>
      <w:r w:rsidR="000D68C7" w:rsidRPr="000220F7">
        <w:rPr>
          <w:rFonts w:hint="eastAsia"/>
        </w:rPr>
        <w:t>第</w:t>
      </w:r>
      <w:r w:rsidR="00800765">
        <w:rPr>
          <w:rFonts w:hint="eastAsia"/>
        </w:rPr>
        <w:t>1</w:t>
      </w:r>
      <w:r w:rsidR="00800765">
        <w:t>7</w:t>
      </w:r>
      <w:r w:rsidRPr="000220F7">
        <w:rPr>
          <w:rFonts w:hint="eastAsia"/>
        </w:rPr>
        <w:t>題，每題</w:t>
      </w:r>
      <w:r w:rsidRPr="000220F7">
        <w:t>5</w:t>
      </w:r>
      <w:r w:rsidRPr="000220F7">
        <w:rPr>
          <w:rFonts w:hint="eastAsia"/>
        </w:rPr>
        <w:t>分。</w:t>
      </w:r>
    </w:p>
    <w:p w14:paraId="674A4A0B" w14:textId="57BEAC6E" w:rsidR="00D80AD4" w:rsidRPr="000C02F2" w:rsidRDefault="00800765" w:rsidP="00CF7743">
      <w:pPr>
        <w:pStyle w:val="a8"/>
        <w:adjustRightInd w:val="0"/>
        <w:spacing w:beforeLines="30" w:before="72" w:line="390" w:lineRule="atLeast"/>
        <w:ind w:leftChars="0" w:left="360" w:hangingChars="150" w:hanging="360"/>
        <w:jc w:val="both"/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</w:pPr>
      <w:r w:rsidRPr="0072675C">
        <w:rPr>
          <w:rFonts w:ascii="Times New Roman" w:hAnsi="Times New Roman" w:cs="新細明體" w:hint="eastAsia"/>
          <w:color w:val="000000" w:themeColor="text1"/>
          <w:spacing w:val="10"/>
          <w:sz w:val="22"/>
        </w:rPr>
        <w:t>13.</w:t>
      </w:r>
      <w:r w:rsidRPr="0072675C">
        <w:rPr>
          <w:rFonts w:ascii="Times New Roman" w:hAnsi="Times New Roman" w:cs="新細明體"/>
          <w:color w:val="000000" w:themeColor="text1"/>
          <w:spacing w:val="10"/>
          <w:sz w:val="22"/>
        </w:rPr>
        <w:tab/>
      </w:r>
      <w:r w:rsidR="00E07AC8" w:rsidRPr="0072675C">
        <w:rPr>
          <w:rFonts w:ascii="Times New Roman" w:hAnsi="Times New Roman" w:cs="新細明體" w:hint="eastAsia"/>
          <w:color w:val="000000" w:themeColor="text1"/>
          <w:spacing w:val="10"/>
          <w:sz w:val="22"/>
        </w:rPr>
        <w:t>已知</w:t>
      </w:r>
      <w:r w:rsidR="006A6CBD" w:rsidRPr="006A6CBD">
        <w:rPr>
          <w:position w:val="-8"/>
        </w:rPr>
        <w:object w:dxaOrig="760" w:dyaOrig="279" w14:anchorId="3228F743">
          <v:shape id="_x0000_i1152" type="#_x0000_t75" style="width:38.85pt;height:14.15pt" o:ole="">
            <v:imagedata r:id="rId264" o:title=""/>
          </v:shape>
          <o:OLEObject Type="Embed" ProgID="Equation.DSMT4" ShapeID="_x0000_i1152" DrawAspect="Content" ObjectID="_1766491862" r:id="rId265"/>
        </w:object>
      </w:r>
      <w:r w:rsidR="00D80AD4" w:rsidRPr="0072675C">
        <w:rPr>
          <w:rFonts w:hint="eastAsia"/>
          <w:sz w:val="22"/>
        </w:rPr>
        <w:t>為實數，</w:t>
      </w:r>
      <w:r w:rsidR="00C921F9" w:rsidRPr="0072675C">
        <w:rPr>
          <w:rFonts w:hint="eastAsia"/>
          <w:sz w:val="22"/>
        </w:rPr>
        <w:t>且</w:t>
      </w:r>
      <w:r w:rsidR="006A6CBD" w:rsidRPr="006A6CBD">
        <w:rPr>
          <w:position w:val="-28"/>
        </w:rPr>
        <w:object w:dxaOrig="1660" w:dyaOrig="680" w14:anchorId="2C442C65">
          <v:shape id="_x0000_i1153" type="#_x0000_t75" style="width:83.05pt;height:33.15pt" o:ole="">
            <v:imagedata r:id="rId266" o:title=""/>
          </v:shape>
          <o:OLEObject Type="Embed" ProgID="Equation.DSMT4" ShapeID="_x0000_i1153" DrawAspect="Content" ObjectID="_1766491863" r:id="rId267"/>
        </w:object>
      </w:r>
      <w:r w:rsidR="003B3EEC" w:rsidRPr="0072675C">
        <w:rPr>
          <w:rFonts w:hint="eastAsia"/>
          <w:sz w:val="22"/>
        </w:rPr>
        <w:t>。若</w:t>
      </w:r>
      <w:r w:rsidR="006A6CBD" w:rsidRPr="006A6CBD">
        <w:rPr>
          <w:position w:val="-28"/>
        </w:rPr>
        <w:object w:dxaOrig="2079" w:dyaOrig="680" w14:anchorId="47C4A0FF">
          <v:shape id="_x0000_i1154" type="#_x0000_t75" style="width:104.25pt;height:33.15pt" o:ole="">
            <v:imagedata r:id="rId268" o:title=""/>
          </v:shape>
          <o:OLEObject Type="Embed" ProgID="Equation.DSMT4" ShapeID="_x0000_i1154" DrawAspect="Content" ObjectID="_1766491864" r:id="rId269"/>
        </w:object>
      </w:r>
      <w:r w:rsidR="00D80AD4" w:rsidRPr="0072675C">
        <w:rPr>
          <w:rFonts w:hint="eastAsia"/>
          <w:sz w:val="22"/>
        </w:rPr>
        <w:t>，</w:t>
      </w:r>
      <w:r w:rsidR="00D80AD4" w:rsidRPr="0072675C">
        <w:rPr>
          <w:rFonts w:hint="eastAsia"/>
          <w:color w:val="000000" w:themeColor="text1"/>
          <w:sz w:val="22"/>
        </w:rPr>
        <w:t>則</w:t>
      </w:r>
      <w:r w:rsidR="006A6CBD" w:rsidRPr="006A6CBD">
        <w:rPr>
          <w:position w:val="-6"/>
        </w:rPr>
        <w:object w:dxaOrig="620" w:dyaOrig="260" w14:anchorId="16F8E43D">
          <v:shape id="_x0000_i1155" type="#_x0000_t75" style="width:31.8pt;height:12.35pt" o:ole="">
            <v:imagedata r:id="rId270" o:title=""/>
          </v:shape>
          <o:OLEObject Type="Embed" ProgID="Equation.DSMT4" ShapeID="_x0000_i1155" DrawAspect="Content" ObjectID="_1766491865" r:id="rId271"/>
        </w:object>
      </w:r>
      <w:r w:rsidR="00D80AD4" w:rsidRPr="0072675C">
        <w:rPr>
          <w:rFonts w:hint="eastAsia"/>
          <w:color w:val="000000" w:themeColor="text1"/>
          <w:sz w:val="22"/>
        </w:rPr>
        <w:t>的值</w:t>
      </w:r>
      <w:r w:rsidR="00D80AD4" w:rsidRPr="0072675C">
        <w:rPr>
          <w:rFonts w:ascii="Times New Roman" w:hAnsi="Times New Roman" w:cs="新細明體"/>
          <w:color w:val="000000" w:themeColor="text1"/>
          <w:spacing w:val="10"/>
          <w:sz w:val="22"/>
        </w:rPr>
        <w:t>為</w: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85731C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85731C" w:rsidRPr="00F042A5">
        <w:rPr>
          <w:rFonts w:ascii="Times New Roman" w:hAnsi="Times New Roman"/>
          <w:color w:val="000000" w:themeColor="text1"/>
          <w:sz w:val="22"/>
          <w:szCs w:val="20"/>
        </w:rPr>
        <w:instrText>13-1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85731C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85731C" w:rsidRPr="00F042A5">
        <w:rPr>
          <w:rFonts w:ascii="Times New Roman" w:hAnsi="Times New Roman"/>
          <w:color w:val="000000" w:themeColor="text1"/>
          <w:sz w:val="22"/>
          <w:szCs w:val="20"/>
        </w:rPr>
        <w:instrText>13-2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D80AD4" w:rsidRPr="000C02F2">
        <w:rPr>
          <w:rFonts w:ascii="Times New Roman" w:hAnsi="Times New Roman" w:cs="新細明體"/>
          <w:color w:val="000000" w:themeColor="text1"/>
          <w:spacing w:val="10"/>
          <w:sz w:val="22"/>
          <w:szCs w:val="20"/>
        </w:rPr>
        <w:t>。</w:t>
      </w:r>
    </w:p>
    <w:p w14:paraId="1A36B24E" w14:textId="772582C4" w:rsidR="0072675C" w:rsidRDefault="0072675C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75168DF0" w14:textId="77777777" w:rsidR="00CF7743" w:rsidRPr="00BF50EB" w:rsidRDefault="00CF7743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10E988BB" w14:textId="49A6D9DA" w:rsidR="00F97E93" w:rsidRDefault="00CB024A" w:rsidP="00CF7743">
      <w:pPr>
        <w:pStyle w:val="a8"/>
        <w:adjustRightInd w:val="0"/>
        <w:spacing w:beforeLines="50" w:before="120" w:line="390" w:lineRule="atLeast"/>
        <w:ind w:leftChars="0" w:left="390" w:hangingChars="150" w:hanging="390"/>
        <w:jc w:val="both"/>
        <w:rPr>
          <w:rFonts w:cs="新細明體"/>
          <w:spacing w:val="10"/>
          <w:sz w:val="22"/>
          <w:szCs w:val="20"/>
        </w:rPr>
      </w:pPr>
      <w:r w:rsidRPr="0072675C">
        <w:rPr>
          <w:rFonts w:ascii="Times New Roman" w:hAnsi="Times New Roman"/>
          <w:spacing w:val="20"/>
          <w:sz w:val="22"/>
        </w:rPr>
        <w:t>1</w:t>
      </w:r>
      <w:r w:rsidR="009D2862" w:rsidRPr="0072675C">
        <w:rPr>
          <w:rFonts w:ascii="Times New Roman" w:hAnsi="Times New Roman"/>
          <w:spacing w:val="20"/>
          <w:sz w:val="22"/>
        </w:rPr>
        <w:t>4</w:t>
      </w:r>
      <w:r w:rsidRPr="0072675C">
        <w:rPr>
          <w:rFonts w:ascii="Times New Roman" w:hAnsi="Times New Roman"/>
          <w:spacing w:val="20"/>
          <w:sz w:val="22"/>
        </w:rPr>
        <w:t>.</w:t>
      </w:r>
      <w:r w:rsidR="0072675C" w:rsidRPr="0072675C">
        <w:rPr>
          <w:rFonts w:ascii="Times New Roman" w:hAnsi="Times New Roman"/>
          <w:spacing w:val="20"/>
          <w:sz w:val="22"/>
        </w:rPr>
        <w:tab/>
      </w:r>
      <w:r w:rsidR="00F97E93" w:rsidRPr="007064FF">
        <w:rPr>
          <w:rFonts w:ascii="Times New Roman" w:hAnsi="Times New Roman"/>
          <w:color w:val="000000" w:themeColor="text1"/>
          <w:spacing w:val="12"/>
          <w:sz w:val="22"/>
        </w:rPr>
        <w:t>某校全體高三</w:t>
      </w:r>
      <w:r w:rsidR="00760CD6">
        <w:rPr>
          <w:rFonts w:ascii="Times New Roman" w:hAnsi="Times New Roman" w:hint="eastAsia"/>
          <w:color w:val="000000" w:themeColor="text1"/>
          <w:spacing w:val="12"/>
          <w:sz w:val="22"/>
        </w:rPr>
        <w:t>學生</w:t>
      </w:r>
      <w:r w:rsidR="00F97E93" w:rsidRPr="007064FF">
        <w:rPr>
          <w:rFonts w:ascii="Times New Roman" w:hAnsi="Times New Roman"/>
          <w:color w:val="000000" w:themeColor="text1"/>
          <w:spacing w:val="12"/>
          <w:sz w:val="22"/>
        </w:rPr>
        <w:t>都有</w:t>
      </w:r>
      <w:proofErr w:type="gramStart"/>
      <w:r w:rsidR="00760CD6">
        <w:rPr>
          <w:rFonts w:ascii="Times New Roman" w:hAnsi="Times New Roman" w:hint="eastAsia"/>
          <w:color w:val="000000" w:themeColor="text1"/>
          <w:spacing w:val="12"/>
          <w:sz w:val="22"/>
        </w:rPr>
        <w:t>報</w:t>
      </w:r>
      <w:r w:rsidR="00F97E93" w:rsidRPr="007064FF">
        <w:rPr>
          <w:rFonts w:ascii="Times New Roman" w:hAnsi="Times New Roman"/>
          <w:color w:val="000000" w:themeColor="text1"/>
          <w:spacing w:val="12"/>
          <w:sz w:val="22"/>
        </w:rPr>
        <w:t>考</w:t>
      </w:r>
      <w:r w:rsidR="00760CD6">
        <w:rPr>
          <w:rFonts w:ascii="Times New Roman" w:hAnsi="Times New Roman" w:hint="eastAsia"/>
          <w:color w:val="000000" w:themeColor="text1"/>
          <w:spacing w:val="12"/>
          <w:sz w:val="22"/>
        </w:rPr>
        <w:t>學測</w:t>
      </w:r>
      <w:r w:rsidR="00F97E93" w:rsidRPr="007064FF">
        <w:rPr>
          <w:rFonts w:ascii="Times New Roman" w:hAnsi="Times New Roman"/>
          <w:color w:val="000000" w:themeColor="text1"/>
          <w:spacing w:val="12"/>
          <w:sz w:val="22"/>
        </w:rPr>
        <w:t>數學</w:t>
      </w:r>
      <w:proofErr w:type="gramEnd"/>
      <w:r w:rsidR="006A6CBD" w:rsidRPr="007064FF">
        <w:rPr>
          <w:spacing w:val="12"/>
          <w:position w:val="-4"/>
        </w:rPr>
        <w:object w:dxaOrig="220" w:dyaOrig="240" w14:anchorId="5AD9D566">
          <v:shape id="_x0000_i1156" type="#_x0000_t75" style="width:10.6pt;height:11.5pt" o:ole="">
            <v:imagedata r:id="rId272" o:title=""/>
          </v:shape>
          <o:OLEObject Type="Embed" ProgID="Equation.DSMT4" ShapeID="_x0000_i1156" DrawAspect="Content" ObjectID="_1766491866" r:id="rId273"/>
        </w:object>
      </w:r>
      <w:r w:rsidR="00F97E93" w:rsidRPr="007064FF">
        <w:rPr>
          <w:rFonts w:ascii="Times New Roman" w:hAnsi="Times New Roman"/>
          <w:color w:val="000000" w:themeColor="text1"/>
          <w:spacing w:val="12"/>
          <w:sz w:val="22"/>
        </w:rPr>
        <w:t>或數學</w:t>
      </w:r>
      <w:r w:rsidR="006A6CBD" w:rsidRPr="007064FF">
        <w:rPr>
          <w:spacing w:val="12"/>
          <w:position w:val="-4"/>
        </w:rPr>
        <w:object w:dxaOrig="220" w:dyaOrig="240" w14:anchorId="17BAB4EE">
          <v:shape id="_x0000_i1157" type="#_x0000_t75" style="width:10.6pt;height:11.5pt" o:ole="">
            <v:imagedata r:id="rId274" o:title=""/>
          </v:shape>
          <o:OLEObject Type="Embed" ProgID="Equation.DSMT4" ShapeID="_x0000_i1157" DrawAspect="Content" ObjectID="_1766491867" r:id="rId275"/>
        </w:object>
      </w:r>
      <w:r w:rsidR="00F97E93" w:rsidRPr="007064FF">
        <w:rPr>
          <w:rFonts w:ascii="Times New Roman" w:hAnsi="Times New Roman"/>
          <w:color w:val="000000" w:themeColor="text1"/>
          <w:spacing w:val="12"/>
          <w:sz w:val="22"/>
        </w:rPr>
        <w:t>，在這</w:t>
      </w:r>
      <w:r w:rsidR="00760CD6">
        <w:rPr>
          <w:rFonts w:ascii="Times New Roman" w:hAnsi="Times New Roman" w:hint="eastAsia"/>
          <w:color w:val="000000" w:themeColor="text1"/>
          <w:spacing w:val="12"/>
          <w:sz w:val="22"/>
        </w:rPr>
        <w:t>些學生中</w:t>
      </w:r>
      <w:r w:rsidR="005667D7">
        <w:rPr>
          <w:rFonts w:ascii="Times New Roman" w:hAnsi="Times New Roman" w:hint="eastAsia"/>
          <w:color w:val="000000" w:themeColor="text1"/>
          <w:spacing w:val="12"/>
          <w:sz w:val="22"/>
        </w:rPr>
        <w:t>只</w:t>
      </w:r>
      <w:r w:rsidR="00760CD6">
        <w:rPr>
          <w:rFonts w:ascii="Times New Roman" w:hAnsi="Times New Roman" w:hint="eastAsia"/>
          <w:color w:val="000000" w:themeColor="text1"/>
          <w:spacing w:val="12"/>
          <w:sz w:val="22"/>
        </w:rPr>
        <w:t>報</w:t>
      </w:r>
      <w:r w:rsidR="00F97E93" w:rsidRPr="007064FF">
        <w:rPr>
          <w:rFonts w:ascii="Times New Roman" w:hAnsi="Times New Roman"/>
          <w:color w:val="000000" w:themeColor="text1"/>
          <w:spacing w:val="12"/>
          <w:sz w:val="22"/>
        </w:rPr>
        <w:t>考數學</w:t>
      </w:r>
      <w:r w:rsidR="006A6CBD" w:rsidRPr="007064FF">
        <w:rPr>
          <w:spacing w:val="12"/>
          <w:position w:val="-4"/>
        </w:rPr>
        <w:object w:dxaOrig="220" w:dyaOrig="240" w14:anchorId="52AB7DC9">
          <v:shape id="_x0000_i1158" type="#_x0000_t75" style="width:10.6pt;height:11.5pt" o:ole="">
            <v:imagedata r:id="rId276" o:title=""/>
          </v:shape>
          <o:OLEObject Type="Embed" ProgID="Equation.DSMT4" ShapeID="_x0000_i1158" DrawAspect="Content" ObjectID="_1766491868" r:id="rId277"/>
        </w:object>
      </w:r>
      <w:r w:rsidR="00F97E93" w:rsidRPr="007064FF">
        <w:rPr>
          <w:rFonts w:ascii="Times New Roman" w:hAnsi="Times New Roman"/>
          <w:color w:val="000000" w:themeColor="text1"/>
          <w:spacing w:val="12"/>
          <w:sz w:val="22"/>
        </w:rPr>
        <w:t>的學生</w:t>
      </w:r>
      <w:r w:rsidR="00760CD6">
        <w:rPr>
          <w:rFonts w:ascii="Times New Roman" w:hAnsi="Times New Roman" w:hint="eastAsia"/>
          <w:color w:val="000000" w:themeColor="text1"/>
          <w:spacing w:val="12"/>
          <w:sz w:val="22"/>
        </w:rPr>
        <w:t>占</w:t>
      </w:r>
      <w:r w:rsidR="00F97E93" w:rsidRPr="007064FF">
        <w:rPr>
          <w:rFonts w:ascii="Times New Roman" w:hAnsi="Times New Roman"/>
          <w:color w:val="000000" w:themeColor="text1"/>
          <w:spacing w:val="12"/>
          <w:sz w:val="22"/>
        </w:rPr>
        <w:t>全</w:t>
      </w:r>
      <w:r w:rsidR="00F97E93" w:rsidRPr="007064FF">
        <w:rPr>
          <w:rFonts w:cs="新細明體" w:hint="eastAsia"/>
          <w:color w:val="000000" w:themeColor="text1"/>
          <w:spacing w:val="12"/>
          <w:sz w:val="22"/>
        </w:rPr>
        <w:t>體</w:t>
      </w:r>
      <w:r w:rsidR="00760CD6">
        <w:rPr>
          <w:rFonts w:cs="新細明體" w:hint="eastAsia"/>
          <w:color w:val="000000" w:themeColor="text1"/>
          <w:spacing w:val="12"/>
          <w:sz w:val="22"/>
        </w:rPr>
        <w:t>高三</w:t>
      </w:r>
      <w:r w:rsidR="00F97E93" w:rsidRPr="007064FF">
        <w:rPr>
          <w:rFonts w:cs="新細明體" w:hint="eastAsia"/>
          <w:color w:val="000000" w:themeColor="text1"/>
          <w:spacing w:val="12"/>
          <w:sz w:val="22"/>
        </w:rPr>
        <w:t>學生的</w:t>
      </w:r>
      <w:r w:rsidR="006A6CBD" w:rsidRPr="006A6CBD">
        <w:rPr>
          <w:position w:val="-22"/>
        </w:rPr>
        <w:object w:dxaOrig="320" w:dyaOrig="580" w14:anchorId="4B82836F">
          <v:shape id="_x0000_i1159" type="#_x0000_t75" style="width:15.9pt;height:29.15pt" o:ole="">
            <v:imagedata r:id="rId278" o:title=""/>
          </v:shape>
          <o:OLEObject Type="Embed" ProgID="Equation.DSMT4" ShapeID="_x0000_i1159" DrawAspect="Content" ObjectID="_1766491869" r:id="rId279"/>
        </w:object>
      </w:r>
      <w:r w:rsidR="00F97E93" w:rsidRPr="0072675C">
        <w:rPr>
          <w:rFonts w:cs="新細明體" w:hint="eastAsia"/>
          <w:color w:val="000000" w:themeColor="text1"/>
          <w:spacing w:val="10"/>
          <w:sz w:val="22"/>
        </w:rPr>
        <w:t>。</w:t>
      </w:r>
      <w:r w:rsidR="00760CD6">
        <w:rPr>
          <w:rFonts w:cs="新細明體" w:hint="eastAsia"/>
          <w:color w:val="000000" w:themeColor="text1"/>
          <w:spacing w:val="10"/>
          <w:sz w:val="22"/>
        </w:rPr>
        <w:t>報</w:t>
      </w:r>
      <w:r w:rsidR="00F97E93" w:rsidRPr="0072675C">
        <w:rPr>
          <w:rFonts w:cs="新細明體" w:hint="eastAsia"/>
          <w:color w:val="000000" w:themeColor="text1"/>
          <w:spacing w:val="10"/>
          <w:sz w:val="22"/>
        </w:rPr>
        <w:t>考數學</w:t>
      </w:r>
      <w:r w:rsidR="006A6CBD" w:rsidRPr="00025957">
        <w:rPr>
          <w:position w:val="-4"/>
        </w:rPr>
        <w:object w:dxaOrig="220" w:dyaOrig="240" w14:anchorId="0E1122BB">
          <v:shape id="_x0000_i1160" type="#_x0000_t75" style="width:10.6pt;height:11.5pt" o:ole="">
            <v:imagedata r:id="rId280" o:title=""/>
          </v:shape>
          <o:OLEObject Type="Embed" ProgID="Equation.DSMT4" ShapeID="_x0000_i1160" DrawAspect="Content" ObjectID="_1766491870" r:id="rId281"/>
        </w:object>
      </w:r>
      <w:r w:rsidR="00F97E93" w:rsidRPr="0072675C">
        <w:rPr>
          <w:rFonts w:cs="新細明體" w:hint="eastAsia"/>
          <w:color w:val="000000" w:themeColor="text1"/>
          <w:spacing w:val="10"/>
          <w:sz w:val="22"/>
        </w:rPr>
        <w:t>的學生中有</w:t>
      </w:r>
      <w:r w:rsidR="006A6CBD" w:rsidRPr="006A6CBD">
        <w:rPr>
          <w:position w:val="-22"/>
        </w:rPr>
        <w:object w:dxaOrig="220" w:dyaOrig="580" w14:anchorId="6983FCCA">
          <v:shape id="_x0000_i1161" type="#_x0000_t75" style="width:10.6pt;height:29.15pt" o:ole="">
            <v:imagedata r:id="rId282" o:title=""/>
          </v:shape>
          <o:OLEObject Type="Embed" ProgID="Equation.DSMT4" ShapeID="_x0000_i1161" DrawAspect="Content" ObjectID="_1766491871" r:id="rId283"/>
        </w:object>
      </w:r>
      <w:r w:rsidR="00F97E93" w:rsidRPr="0072675C">
        <w:rPr>
          <w:rFonts w:cs="新細明體" w:hint="eastAsia"/>
          <w:color w:val="000000" w:themeColor="text1"/>
          <w:spacing w:val="10"/>
          <w:sz w:val="22"/>
        </w:rPr>
        <w:t>的學生同時也</w:t>
      </w:r>
      <w:r w:rsidR="00760CD6">
        <w:rPr>
          <w:rFonts w:cs="新細明體" w:hint="eastAsia"/>
          <w:color w:val="000000" w:themeColor="text1"/>
          <w:spacing w:val="10"/>
          <w:sz w:val="22"/>
        </w:rPr>
        <w:t>報</w:t>
      </w:r>
      <w:r w:rsidR="00F97E93" w:rsidRPr="0072675C">
        <w:rPr>
          <w:rFonts w:cs="新細明體" w:hint="eastAsia"/>
          <w:color w:val="000000" w:themeColor="text1"/>
          <w:spacing w:val="10"/>
          <w:sz w:val="22"/>
        </w:rPr>
        <w:t>考數學</w:t>
      </w:r>
      <w:r w:rsidR="006A6CBD" w:rsidRPr="00025957">
        <w:rPr>
          <w:position w:val="-4"/>
        </w:rPr>
        <w:object w:dxaOrig="220" w:dyaOrig="240" w14:anchorId="1A9C48AA">
          <v:shape id="_x0000_i1162" type="#_x0000_t75" style="width:10.6pt;height:11.5pt" o:ole="">
            <v:imagedata r:id="rId284" o:title=""/>
          </v:shape>
          <o:OLEObject Type="Embed" ProgID="Equation.DSMT4" ShapeID="_x0000_i1162" DrawAspect="Content" ObjectID="_1766491872" r:id="rId285"/>
        </w:object>
      </w:r>
      <w:r w:rsidR="00F97E93" w:rsidRPr="0072675C">
        <w:rPr>
          <w:rFonts w:cs="新細明體" w:hint="eastAsia"/>
          <w:color w:val="000000" w:themeColor="text1"/>
          <w:spacing w:val="10"/>
          <w:sz w:val="22"/>
        </w:rPr>
        <w:t>。則</w:t>
      </w:r>
      <w:r w:rsidR="00760CD6">
        <w:rPr>
          <w:rFonts w:cs="新細明體" w:hint="eastAsia"/>
          <w:color w:val="000000" w:themeColor="text1"/>
          <w:spacing w:val="10"/>
          <w:sz w:val="22"/>
        </w:rPr>
        <w:t>只報</w:t>
      </w:r>
      <w:r w:rsidR="00F97E93" w:rsidRPr="0072675C">
        <w:rPr>
          <w:rFonts w:cs="新細明體" w:hint="eastAsia"/>
          <w:color w:val="000000" w:themeColor="text1"/>
          <w:spacing w:val="10"/>
          <w:sz w:val="22"/>
        </w:rPr>
        <w:t>考數學</w:t>
      </w:r>
      <w:r w:rsidR="006A6CBD" w:rsidRPr="00025957">
        <w:rPr>
          <w:position w:val="-4"/>
        </w:rPr>
        <w:object w:dxaOrig="220" w:dyaOrig="240" w14:anchorId="728A8E80">
          <v:shape id="_x0000_i1163" type="#_x0000_t75" style="width:10.6pt;height:11.5pt" o:ole="">
            <v:imagedata r:id="rId286" o:title=""/>
          </v:shape>
          <o:OLEObject Type="Embed" ProgID="Equation.DSMT4" ShapeID="_x0000_i1163" DrawAspect="Content" ObjectID="_1766491873" r:id="rId287"/>
        </w:object>
      </w:r>
      <w:r w:rsidR="00F97E93" w:rsidRPr="0072675C">
        <w:rPr>
          <w:rFonts w:cs="新細明體" w:hint="eastAsia"/>
          <w:color w:val="000000" w:themeColor="text1"/>
          <w:spacing w:val="10"/>
          <w:sz w:val="22"/>
        </w:rPr>
        <w:t>的學生</w:t>
      </w:r>
      <w:r w:rsidR="00F97E93" w:rsidRPr="0072675C">
        <w:rPr>
          <w:rFonts w:cs="新細明體" w:hint="eastAsia"/>
          <w:spacing w:val="10"/>
          <w:sz w:val="22"/>
        </w:rPr>
        <w:t>在</w:t>
      </w:r>
      <w:r w:rsidR="00760CD6">
        <w:rPr>
          <w:rFonts w:cs="新細明體" w:hint="eastAsia"/>
          <w:spacing w:val="10"/>
          <w:sz w:val="22"/>
        </w:rPr>
        <w:t>該校</w:t>
      </w:r>
      <w:r w:rsidR="00F97E93" w:rsidRPr="0072675C">
        <w:rPr>
          <w:rFonts w:cs="新細明體" w:hint="eastAsia"/>
          <w:spacing w:val="10"/>
          <w:sz w:val="22"/>
        </w:rPr>
        <w:t>所有</w:t>
      </w:r>
      <w:r w:rsidR="00760CD6">
        <w:rPr>
          <w:rFonts w:cs="新細明體" w:hint="eastAsia"/>
          <w:spacing w:val="10"/>
          <w:sz w:val="22"/>
        </w:rPr>
        <w:t>報</w:t>
      </w:r>
      <w:r w:rsidR="00F97E93" w:rsidRPr="0072675C">
        <w:rPr>
          <w:rFonts w:cs="新細明體" w:hint="eastAsia"/>
          <w:spacing w:val="10"/>
          <w:sz w:val="22"/>
        </w:rPr>
        <w:t>考數學</w:t>
      </w:r>
      <w:r w:rsidR="006A6CBD" w:rsidRPr="00025957">
        <w:rPr>
          <w:position w:val="-4"/>
        </w:rPr>
        <w:object w:dxaOrig="220" w:dyaOrig="240" w14:anchorId="274F18D8">
          <v:shape id="_x0000_i1164" type="#_x0000_t75" style="width:10.6pt;height:11.5pt" o:ole="">
            <v:imagedata r:id="rId288" o:title=""/>
          </v:shape>
          <o:OLEObject Type="Embed" ProgID="Equation.DSMT4" ShapeID="_x0000_i1164" DrawAspect="Content" ObjectID="_1766491874" r:id="rId289"/>
        </w:object>
      </w:r>
      <w:r w:rsidR="00F97E93" w:rsidRPr="0072675C">
        <w:rPr>
          <w:rFonts w:cs="新細明體" w:hint="eastAsia"/>
          <w:spacing w:val="10"/>
          <w:sz w:val="22"/>
        </w:rPr>
        <w:t>的學生中所</w:t>
      </w:r>
      <w:r w:rsidR="00760CD6">
        <w:rPr>
          <w:rFonts w:cs="新細明體" w:hint="eastAsia"/>
          <w:spacing w:val="10"/>
          <w:sz w:val="22"/>
        </w:rPr>
        <w:t>占</w:t>
      </w:r>
      <w:r w:rsidR="00F97E93" w:rsidRPr="0072675C">
        <w:rPr>
          <w:rFonts w:cs="新細明體" w:hint="eastAsia"/>
          <w:spacing w:val="10"/>
          <w:sz w:val="22"/>
        </w:rPr>
        <w:t>的比例</w:t>
      </w:r>
      <w:r w:rsidR="00F97E93" w:rsidRPr="0072675C">
        <w:rPr>
          <w:rFonts w:cs="新細明體"/>
          <w:spacing w:val="10"/>
          <w:sz w:val="22"/>
        </w:rPr>
        <w:t>為</w: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begin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 xml:space="preserve"> eq \x\bo(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begin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eq \f(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begin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eq \o\ac(</w:instrText>
      </w:r>
      <w:r w:rsidR="0085731C" w:rsidRPr="00960362">
        <w:rPr>
          <w:rFonts w:ascii="Times New Roman" w:hAnsi="Times New Roman" w:hint="eastAsia"/>
          <w:color w:val="000000"/>
          <w:spacing w:val="10"/>
          <w:position w:val="-10"/>
          <w:sz w:val="56"/>
          <w:szCs w:val="56"/>
        </w:rPr>
        <w:instrText>○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,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begin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eq \d\fo1()</w:instrText>
      </w:r>
      <w:r w:rsidR="0085731C" w:rsidRPr="00960362">
        <w:rPr>
          <w:rFonts w:ascii="Times New Roman" w:hAnsi="Times New Roman"/>
          <w:kern w:val="0"/>
          <w:sz w:val="22"/>
          <w:szCs w:val="20"/>
        </w:rPr>
        <w:instrText>1</w:instrText>
      </w:r>
      <w:r w:rsidR="0085731C">
        <w:rPr>
          <w:rFonts w:ascii="Times New Roman" w:hAnsi="Times New Roman" w:hint="eastAsia"/>
          <w:kern w:val="0"/>
          <w:sz w:val="22"/>
          <w:szCs w:val="20"/>
        </w:rPr>
        <w:instrText>4</w:instrText>
      </w:r>
      <w:r w:rsidR="0085731C" w:rsidRPr="00960362">
        <w:rPr>
          <w:rFonts w:ascii="Times New Roman" w:hAnsi="Times New Roman"/>
          <w:kern w:val="0"/>
          <w:sz w:val="22"/>
          <w:szCs w:val="20"/>
        </w:rPr>
        <w:instrText>-1</w:instrText>
      </w:r>
      <w:r w:rsidR="0085731C" w:rsidRPr="00960362">
        <w:rPr>
          <w:rFonts w:ascii="Times New Roman" w:hAnsi="Times New Roman" w:hint="eastAsia"/>
          <w:spacing w:val="10"/>
          <w:kern w:val="0"/>
          <w:sz w:val="22"/>
          <w:szCs w:val="20"/>
        </w:rPr>
        <w:instrText xml:space="preserve"> 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end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)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end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,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begin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eq \o\ac(</w:instrText>
      </w:r>
      <w:r w:rsidR="0085731C" w:rsidRPr="00960362">
        <w:rPr>
          <w:rFonts w:ascii="Times New Roman" w:hAnsi="Times New Roman" w:hint="eastAsia"/>
          <w:color w:val="000000"/>
          <w:spacing w:val="10"/>
          <w:position w:val="-10"/>
          <w:sz w:val="56"/>
          <w:szCs w:val="56"/>
        </w:rPr>
        <w:instrText>○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,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begin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eq \d\fo1()</w:instrText>
      </w:r>
      <w:r w:rsidR="0085731C" w:rsidRPr="00960362">
        <w:rPr>
          <w:rFonts w:ascii="Times New Roman" w:hAnsi="Times New Roman"/>
          <w:kern w:val="0"/>
          <w:sz w:val="22"/>
          <w:szCs w:val="20"/>
        </w:rPr>
        <w:instrText>1</w:instrText>
      </w:r>
      <w:r w:rsidR="0085731C">
        <w:rPr>
          <w:rFonts w:ascii="Times New Roman" w:hAnsi="Times New Roman" w:hint="eastAsia"/>
          <w:kern w:val="0"/>
          <w:sz w:val="22"/>
          <w:szCs w:val="20"/>
        </w:rPr>
        <w:instrText>4</w:instrText>
      </w:r>
      <w:r w:rsidR="0085731C" w:rsidRPr="00960362">
        <w:rPr>
          <w:rFonts w:ascii="Times New Roman" w:hAnsi="Times New Roman"/>
          <w:kern w:val="0"/>
          <w:sz w:val="22"/>
          <w:szCs w:val="20"/>
        </w:rPr>
        <w:instrText>-</w:instrText>
      </w:r>
      <w:r w:rsidR="0085731C" w:rsidRPr="00960362">
        <w:rPr>
          <w:rFonts w:ascii="Times New Roman" w:hAnsi="Times New Roman" w:hint="eastAsia"/>
          <w:kern w:val="0"/>
          <w:sz w:val="22"/>
          <w:szCs w:val="20"/>
        </w:rPr>
        <w:instrText>2</w:instrText>
      </w:r>
      <w:r w:rsidR="0085731C" w:rsidRPr="00960362">
        <w:rPr>
          <w:rFonts w:ascii="Times New Roman" w:hAnsi="Times New Roman" w:hint="eastAsia"/>
          <w:spacing w:val="10"/>
          <w:kern w:val="0"/>
          <w:sz w:val="22"/>
          <w:szCs w:val="20"/>
        </w:rPr>
        <w:instrText xml:space="preserve"> 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end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)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end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)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end"/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instrText>)</w:instrText>
      </w:r>
      <w:r w:rsidR="0085731C" w:rsidRPr="00960362">
        <w:rPr>
          <w:rFonts w:ascii="Times New Roman" w:hAnsi="Times New Roman"/>
          <w:spacing w:val="10"/>
          <w:kern w:val="0"/>
          <w:sz w:val="22"/>
          <w:szCs w:val="20"/>
        </w:rPr>
        <w:fldChar w:fldCharType="end"/>
      </w:r>
      <w:r w:rsidR="00F97E93" w:rsidRPr="00D303E7">
        <w:rPr>
          <w:rFonts w:cs="新細明體"/>
          <w:spacing w:val="10"/>
          <w:sz w:val="22"/>
          <w:szCs w:val="20"/>
        </w:rPr>
        <w:t>。（化為最簡分數）</w:t>
      </w:r>
    </w:p>
    <w:p w14:paraId="765BAE55" w14:textId="6BD27F3A" w:rsidR="0072675C" w:rsidRDefault="0072675C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0567B8B4" w14:textId="77777777" w:rsidR="00CF7743" w:rsidRPr="00BF50EB" w:rsidRDefault="00CF7743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30216C42" w14:textId="340D6BF2" w:rsidR="00936A62" w:rsidRPr="00CB024A" w:rsidRDefault="00F97E93" w:rsidP="00ED6434">
      <w:pPr>
        <w:pStyle w:val="a8"/>
        <w:adjustRightInd w:val="0"/>
        <w:spacing w:line="390" w:lineRule="atLeast"/>
        <w:ind w:leftChars="0" w:left="360" w:hangingChars="150" w:hanging="360"/>
        <w:rPr>
          <w:spacing w:val="20"/>
          <w:sz w:val="22"/>
        </w:rPr>
      </w:pPr>
      <w:r w:rsidRPr="00960362">
        <w:rPr>
          <w:rFonts w:ascii="Times New Roman" w:hAnsi="Times New Roman"/>
          <w:spacing w:val="10"/>
          <w:sz w:val="22"/>
        </w:rPr>
        <w:t>15.</w:t>
      </w:r>
      <w:r w:rsidRPr="00960362">
        <w:rPr>
          <w:rFonts w:ascii="Times New Roman" w:hAnsi="Times New Roman"/>
          <w:spacing w:val="10"/>
          <w:sz w:val="22"/>
        </w:rPr>
        <w:tab/>
      </w:r>
      <w:r w:rsidR="00936A62" w:rsidRPr="00960362">
        <w:rPr>
          <w:rFonts w:ascii="Times New Roman" w:hAnsi="Times New Roman"/>
          <w:spacing w:val="20"/>
          <w:sz w:val="22"/>
        </w:rPr>
        <w:t>已</w:t>
      </w:r>
      <w:r w:rsidR="00936A62" w:rsidRPr="0072675C">
        <w:rPr>
          <w:rFonts w:hint="eastAsia"/>
          <w:spacing w:val="20"/>
          <w:sz w:val="22"/>
        </w:rPr>
        <w:t>知</w:t>
      </w:r>
      <w:r w:rsidR="00ED6434" w:rsidRPr="006A6CBD">
        <w:rPr>
          <w:position w:val="-10"/>
        </w:rPr>
        <w:object w:dxaOrig="1560" w:dyaOrig="320" w14:anchorId="36BB2C5F">
          <v:shape id="_x0000_i1165" type="#_x0000_t75" style="width:77.75pt;height:15.9pt" o:ole="">
            <v:imagedata r:id="rId290" o:title=""/>
          </v:shape>
          <o:OLEObject Type="Embed" ProgID="Equation.DSMT4" ShapeID="_x0000_i1165" DrawAspect="Content" ObjectID="_1766491875" r:id="rId291"/>
        </w:object>
      </w:r>
      <w:r w:rsidR="00936A62" w:rsidRPr="0072675C">
        <w:rPr>
          <w:rFonts w:hint="eastAsia"/>
          <w:spacing w:val="20"/>
          <w:sz w:val="22"/>
        </w:rPr>
        <w:t>為平面</w:t>
      </w:r>
      <w:r w:rsidR="00614FC7" w:rsidRPr="0072675C">
        <w:rPr>
          <w:rFonts w:hint="eastAsia"/>
          <w:color w:val="000000" w:themeColor="text1"/>
          <w:spacing w:val="20"/>
          <w:sz w:val="22"/>
        </w:rPr>
        <w:t>上</w:t>
      </w:r>
      <w:r w:rsidR="00936A62" w:rsidRPr="0072675C">
        <w:rPr>
          <w:rFonts w:hint="eastAsia"/>
          <w:spacing w:val="20"/>
          <w:sz w:val="22"/>
        </w:rPr>
        <w:t>相異五點，其中</w:t>
      </w:r>
      <w:r w:rsidR="00ED6434" w:rsidRPr="006A6CBD">
        <w:rPr>
          <w:position w:val="-10"/>
        </w:rPr>
        <w:object w:dxaOrig="840" w:dyaOrig="320" w14:anchorId="140E7AE5">
          <v:shape id="_x0000_i1166" type="#_x0000_t75" style="width:42.85pt;height:15.9pt" o:ole="">
            <v:imagedata r:id="rId292" o:title=""/>
          </v:shape>
          <o:OLEObject Type="Embed" ProgID="Equation.DSMT4" ShapeID="_x0000_i1166" DrawAspect="Content" ObjectID="_1766491876" r:id="rId293"/>
        </w:object>
      </w:r>
      <w:r w:rsidR="00936A62" w:rsidRPr="0072675C">
        <w:rPr>
          <w:rFonts w:hint="eastAsia"/>
          <w:spacing w:val="20"/>
          <w:sz w:val="22"/>
        </w:rPr>
        <w:t>三點不共線，且滿足</w:t>
      </w:r>
      <w:r w:rsidR="009D6A40" w:rsidRPr="006A6CBD">
        <w:rPr>
          <w:position w:val="-10"/>
        </w:rPr>
        <w:object w:dxaOrig="1140" w:dyaOrig="460" w14:anchorId="32FD50DB">
          <v:shape id="_x0000_i1167" type="#_x0000_t75" style="width:57pt;height:23.85pt" o:ole="">
            <v:imagedata r:id="rId294" o:title=""/>
          </v:shape>
          <o:OLEObject Type="Embed" ProgID="Equation.DSMT4" ShapeID="_x0000_i1167" DrawAspect="Content" ObjectID="_1766491877" r:id="rId295"/>
        </w:object>
      </w:r>
      <w:r w:rsidR="00F0422A" w:rsidRPr="0072675C">
        <w:rPr>
          <w:rFonts w:hint="eastAsia"/>
          <w:spacing w:val="20"/>
          <w:sz w:val="22"/>
        </w:rPr>
        <w:t>，</w:t>
      </w:r>
      <w:r w:rsidR="006A6CBD" w:rsidRPr="006A6CBD">
        <w:rPr>
          <w:position w:val="-10"/>
        </w:rPr>
        <w:object w:dxaOrig="1200" w:dyaOrig="460" w14:anchorId="4D117735">
          <v:shape id="_x0000_i1168" type="#_x0000_t75" style="width:60.5pt;height:23.85pt" o:ole="">
            <v:imagedata r:id="rId296" o:title=""/>
          </v:shape>
          <o:OLEObject Type="Embed" ProgID="Equation.DSMT4" ShapeID="_x0000_i1168" DrawAspect="Content" ObjectID="_1766491878" r:id="rId297"/>
        </w:object>
      </w:r>
      <w:r w:rsidR="00F0422A" w:rsidRPr="0072675C">
        <w:rPr>
          <w:rFonts w:hint="eastAsia"/>
          <w:spacing w:val="20"/>
          <w:sz w:val="22"/>
        </w:rPr>
        <w:t>，則</w:t>
      </w:r>
      <w:r w:rsidR="006A6CBD" w:rsidRPr="006A6CBD">
        <w:rPr>
          <w:position w:val="-10"/>
        </w:rPr>
        <w:object w:dxaOrig="680" w:dyaOrig="460" w14:anchorId="41EE4B7F">
          <v:shape id="_x0000_i1169" type="#_x0000_t75" style="width:33.15pt;height:23.85pt" o:ole="">
            <v:imagedata r:id="rId298" o:title=""/>
          </v:shape>
          <o:OLEObject Type="Embed" ProgID="Equation.DSMT4" ShapeID="_x0000_i1169" DrawAspect="Content" ObjectID="_1766491879" r:id="rId299"/>
        </w:objec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85731C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85731C" w:rsidRPr="00960362">
        <w:rPr>
          <w:rFonts w:ascii="Times New Roman" w:hAnsi="Times New Roman"/>
          <w:color w:val="000000" w:themeColor="text1"/>
          <w:sz w:val="22"/>
          <w:szCs w:val="20"/>
        </w:rPr>
        <w:instrText>15-1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6A6CBD" w:rsidRPr="006A6CBD">
        <w:rPr>
          <w:position w:val="-10"/>
        </w:rPr>
        <w:object w:dxaOrig="580" w:dyaOrig="460" w14:anchorId="5D2A4EB4">
          <v:shape id="_x0000_i1170" type="#_x0000_t75" style="width:29.15pt;height:23.85pt" o:ole="">
            <v:imagedata r:id="rId300" o:title=""/>
          </v:shape>
          <o:OLEObject Type="Embed" ProgID="Equation.DSMT4" ShapeID="_x0000_i1170" DrawAspect="Content" ObjectID="_1766491880" r:id="rId301"/>
        </w:objec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85731C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85731C" w:rsidRPr="00960362">
        <w:rPr>
          <w:rFonts w:ascii="Times New Roman" w:eastAsia="標楷體" w:hAnsi="Times New Roman"/>
          <w:color w:val="000000" w:themeColor="text1"/>
          <w:sz w:val="22"/>
          <w:szCs w:val="20"/>
        </w:rPr>
        <w:instrText>15-2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85731C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85731C" w:rsidRPr="00960362">
        <w:rPr>
          <w:rFonts w:ascii="Times New Roman" w:hAnsi="Times New Roman"/>
          <w:color w:val="000000" w:themeColor="text1"/>
          <w:sz w:val="22"/>
          <w:szCs w:val="20"/>
        </w:rPr>
        <w:instrText>15-3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85731C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85731C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6A6CBD" w:rsidRPr="006A6CBD">
        <w:rPr>
          <w:position w:val="-10"/>
        </w:rPr>
        <w:object w:dxaOrig="499" w:dyaOrig="460" w14:anchorId="5D61EE4A">
          <v:shape id="_x0000_i1171" type="#_x0000_t75" style="width:24.75pt;height:23.85pt" o:ole="">
            <v:imagedata r:id="rId302" o:title=""/>
          </v:shape>
          <o:OLEObject Type="Embed" ProgID="Equation.DSMT4" ShapeID="_x0000_i1171" DrawAspect="Content" ObjectID="_1766491881" r:id="rId303"/>
        </w:object>
      </w:r>
      <w:r w:rsidR="00F0422A" w:rsidRPr="00CB024A">
        <w:rPr>
          <w:rFonts w:hint="eastAsia"/>
          <w:spacing w:val="20"/>
          <w:sz w:val="22"/>
        </w:rPr>
        <w:t>。</w:t>
      </w:r>
    </w:p>
    <w:p w14:paraId="0554CFBF" w14:textId="0FDCBDA3" w:rsidR="00960362" w:rsidRDefault="00960362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2263DAED" w14:textId="77777777" w:rsidR="00CF7743" w:rsidRPr="00CF7743" w:rsidRDefault="00CF7743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21B29753" w14:textId="22F18198" w:rsidR="00960362" w:rsidRDefault="00960362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26056855" w14:textId="77777777" w:rsidR="00CF7743" w:rsidRDefault="00CF7743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12F31451" w14:textId="77777777" w:rsidR="005A5688" w:rsidRPr="00BF50EB" w:rsidRDefault="005A5688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4C7E686E" w14:textId="586A5960" w:rsidR="00F0422A" w:rsidRPr="00F0422A" w:rsidRDefault="00F0422A" w:rsidP="00CF7743">
      <w:pPr>
        <w:pStyle w:val="a8"/>
        <w:adjustRightInd w:val="0"/>
        <w:spacing w:line="390" w:lineRule="atLeast"/>
        <w:ind w:leftChars="0" w:left="360" w:hangingChars="150" w:hanging="360"/>
        <w:jc w:val="both"/>
        <w:rPr>
          <w:rFonts w:ascii="Times New Roman" w:hAnsi="Times New Roman" w:cs="新細明體"/>
          <w:spacing w:val="10"/>
          <w:sz w:val="22"/>
          <w:szCs w:val="20"/>
        </w:rPr>
      </w:pPr>
      <w:r w:rsidRPr="00D303E7">
        <w:rPr>
          <w:rFonts w:ascii="Times New Roman" w:hAnsi="Times New Roman" w:cs="新細明體" w:hint="eastAsia"/>
          <w:spacing w:val="10"/>
          <w:sz w:val="22"/>
        </w:rPr>
        <w:t>1</w:t>
      </w:r>
      <w:r w:rsidR="00F97E93">
        <w:rPr>
          <w:rFonts w:ascii="Times New Roman" w:hAnsi="Times New Roman" w:cs="新細明體"/>
          <w:spacing w:val="10"/>
          <w:sz w:val="22"/>
        </w:rPr>
        <w:t>6</w:t>
      </w:r>
      <w:r w:rsidRPr="00D303E7">
        <w:rPr>
          <w:rFonts w:ascii="Times New Roman" w:hAnsi="Times New Roman" w:cs="新細明體" w:hint="eastAsia"/>
          <w:spacing w:val="10"/>
          <w:sz w:val="22"/>
        </w:rPr>
        <w:t>.</w:t>
      </w:r>
      <w:r w:rsidRPr="00D303E7">
        <w:rPr>
          <w:rFonts w:ascii="Times New Roman" w:hAnsi="Times New Roman" w:cs="新細明體"/>
          <w:spacing w:val="10"/>
          <w:sz w:val="22"/>
        </w:rPr>
        <w:tab/>
      </w:r>
      <w:r w:rsidRPr="00D303E7">
        <w:rPr>
          <w:rFonts w:ascii="Times New Roman" w:hAnsi="Times New Roman" w:cs="新細明體" w:hint="eastAsia"/>
          <w:spacing w:val="10"/>
          <w:sz w:val="22"/>
        </w:rPr>
        <w:t>在空間</w:t>
      </w:r>
      <w:r w:rsidRPr="00D303E7">
        <w:rPr>
          <w:rFonts w:ascii="Times New Roman" w:eastAsiaTheme="minorEastAsia" w:hAnsi="Times New Roman" w:hint="eastAsia"/>
          <w:spacing w:val="10"/>
          <w:sz w:val="22"/>
        </w:rPr>
        <w:t>坐</w:t>
      </w:r>
      <w:r w:rsidRPr="00D303E7">
        <w:rPr>
          <w:rFonts w:ascii="Times New Roman" w:hAnsi="Times New Roman" w:cs="新細明體" w:hint="eastAsia"/>
          <w:spacing w:val="10"/>
          <w:sz w:val="22"/>
        </w:rPr>
        <w:t>標系中，有一球心</w:t>
      </w:r>
      <w:r w:rsidRPr="00D303E7">
        <w:rPr>
          <w:rFonts w:ascii="Times New Roman" w:eastAsiaTheme="minorEastAsia" w:hAnsi="Times New Roman" w:hint="eastAsia"/>
          <w:spacing w:val="10"/>
          <w:sz w:val="22"/>
        </w:rPr>
        <w:t>坐</w:t>
      </w:r>
      <w:r w:rsidRPr="00D303E7">
        <w:rPr>
          <w:rFonts w:ascii="Times New Roman" w:hAnsi="Times New Roman" w:cs="新細明體" w:hint="eastAsia"/>
          <w:spacing w:val="10"/>
          <w:sz w:val="22"/>
        </w:rPr>
        <w:t>標在</w:t>
      </w:r>
      <w:r w:rsidR="006A6CBD" w:rsidRPr="006A6CBD">
        <w:rPr>
          <w:position w:val="-10"/>
        </w:rPr>
        <w:object w:dxaOrig="859" w:dyaOrig="300" w14:anchorId="4EAC8476">
          <v:shape id="_x0000_i1172" type="#_x0000_t75" style="width:42.85pt;height:15pt" o:ole="">
            <v:imagedata r:id="rId304" o:title=""/>
          </v:shape>
          <o:OLEObject Type="Embed" ProgID="Equation.DSMT4" ShapeID="_x0000_i1172" DrawAspect="Content" ObjectID="_1766491882" r:id="rId305"/>
        </w:object>
      </w:r>
      <w:r w:rsidRPr="00D303E7">
        <w:rPr>
          <w:rFonts w:ascii="Times New Roman" w:hAnsi="Times New Roman" w:cs="新細明體" w:hint="eastAsia"/>
          <w:spacing w:val="10"/>
          <w:sz w:val="22"/>
        </w:rPr>
        <w:t>且北極點在</w:t>
      </w:r>
      <w:r w:rsidR="006A6CBD" w:rsidRPr="006A6CBD">
        <w:rPr>
          <w:position w:val="-10"/>
        </w:rPr>
        <w:object w:dxaOrig="880" w:dyaOrig="300" w14:anchorId="629927FF">
          <v:shape id="_x0000_i1173" type="#_x0000_t75" style="width:44.6pt;height:15pt" o:ole="">
            <v:imagedata r:id="rId306" o:title=""/>
          </v:shape>
          <o:OLEObject Type="Embed" ProgID="Equation.DSMT4" ShapeID="_x0000_i1173" DrawAspect="Content" ObjectID="_1766491883" r:id="rId307"/>
        </w:object>
      </w:r>
      <w:r w:rsidRPr="00D303E7">
        <w:rPr>
          <w:rFonts w:ascii="Times New Roman" w:hAnsi="Times New Roman" w:cs="新細明體" w:hint="eastAsia"/>
          <w:spacing w:val="10"/>
          <w:sz w:val="22"/>
        </w:rPr>
        <w:t>的地球儀。已知球面上點</w:t>
      </w:r>
      <w:r w:rsidR="006A6CBD" w:rsidRPr="00025957">
        <w:rPr>
          <w:position w:val="-4"/>
        </w:rPr>
        <w:object w:dxaOrig="220" w:dyaOrig="240" w14:anchorId="3F4C70F1">
          <v:shape id="_x0000_i1174" type="#_x0000_t75" style="width:10.6pt;height:11.5pt" o:ole="">
            <v:imagedata r:id="rId308" o:title=""/>
          </v:shape>
          <o:OLEObject Type="Embed" ProgID="Equation.DSMT4" ShapeID="_x0000_i1174" DrawAspect="Content" ObjectID="_1766491884" r:id="rId309"/>
        </w:object>
      </w:r>
      <w:r w:rsidRPr="00D303E7">
        <w:rPr>
          <w:rFonts w:ascii="Times New Roman" w:eastAsiaTheme="minorEastAsia" w:hAnsi="Times New Roman" w:hint="eastAsia"/>
          <w:spacing w:val="10"/>
          <w:sz w:val="22"/>
        </w:rPr>
        <w:t>坐</w:t>
      </w:r>
      <w:r w:rsidRPr="00D303E7">
        <w:rPr>
          <w:rFonts w:ascii="Times New Roman" w:hAnsi="Times New Roman" w:cs="新細明體" w:hint="eastAsia"/>
          <w:spacing w:val="10"/>
          <w:sz w:val="22"/>
        </w:rPr>
        <w:t>標為</w:t>
      </w:r>
      <w:r w:rsidR="006A6CBD" w:rsidRPr="006A6CBD">
        <w:rPr>
          <w:position w:val="-32"/>
        </w:rPr>
        <w:object w:dxaOrig="1200" w:dyaOrig="740" w14:anchorId="15E6324B">
          <v:shape id="_x0000_i1175" type="#_x0000_t75" style="width:60.5pt;height:37.1pt" o:ole="">
            <v:imagedata r:id="rId310" o:title=""/>
          </v:shape>
          <o:OLEObject Type="Embed" ProgID="Equation.DSMT4" ShapeID="_x0000_i1175" DrawAspect="Content" ObjectID="_1766491885" r:id="rId311"/>
        </w:object>
      </w:r>
      <w:r w:rsidRPr="00D303E7">
        <w:rPr>
          <w:rFonts w:ascii="Times New Roman" w:hAnsi="Times New Roman" w:cs="新細明體" w:hint="eastAsia"/>
          <w:spacing w:val="10"/>
          <w:sz w:val="22"/>
        </w:rPr>
        <w:t>，赤道上距離點</w:t>
      </w:r>
      <w:r w:rsidR="006A6CBD" w:rsidRPr="00025957">
        <w:rPr>
          <w:position w:val="-4"/>
        </w:rPr>
        <w:object w:dxaOrig="220" w:dyaOrig="240" w14:anchorId="032C7169">
          <v:shape id="_x0000_i1176" type="#_x0000_t75" style="width:10.6pt;height:11.5pt" o:ole="">
            <v:imagedata r:id="rId312" o:title=""/>
          </v:shape>
          <o:OLEObject Type="Embed" ProgID="Equation.DSMT4" ShapeID="_x0000_i1176" DrawAspect="Content" ObjectID="_1766491886" r:id="rId313"/>
        </w:object>
      </w:r>
      <w:r w:rsidRPr="00D303E7">
        <w:rPr>
          <w:rFonts w:ascii="Times New Roman" w:hAnsi="Times New Roman" w:cs="新細明體" w:hint="eastAsia"/>
          <w:spacing w:val="10"/>
          <w:sz w:val="22"/>
        </w:rPr>
        <w:t>最遠的點為</w:t>
      </w:r>
      <w:r w:rsidRPr="00D303E7">
        <w:rPr>
          <w:rFonts w:hint="eastAsia"/>
          <w:sz w:val="22"/>
        </w:rPr>
        <w:t>點</w:t>
      </w:r>
      <w:r w:rsidR="006A6CBD" w:rsidRPr="00025957">
        <w:rPr>
          <w:position w:val="-4"/>
        </w:rPr>
        <w:object w:dxaOrig="220" w:dyaOrig="240" w14:anchorId="38A3B686">
          <v:shape id="_x0000_i1177" type="#_x0000_t75" style="width:10.6pt;height:11.5pt" o:ole="">
            <v:imagedata r:id="rId314" o:title=""/>
          </v:shape>
          <o:OLEObject Type="Embed" ProgID="Equation.DSMT4" ShapeID="_x0000_i1177" DrawAspect="Content" ObjectID="_1766491887" r:id="rId315"/>
        </w:object>
      </w:r>
      <w:r w:rsidRPr="00D303E7">
        <w:rPr>
          <w:rFonts w:ascii="Times New Roman" w:hAnsi="Times New Roman" w:cs="新細明體" w:hint="eastAsia"/>
          <w:spacing w:val="10"/>
          <w:sz w:val="22"/>
        </w:rPr>
        <w:t>，則在通過</w:t>
      </w:r>
      <w:r w:rsidRPr="00D303E7">
        <w:rPr>
          <w:rFonts w:hint="eastAsia"/>
          <w:sz w:val="22"/>
        </w:rPr>
        <w:t>點</w:t>
      </w:r>
      <w:r w:rsidR="006A6CBD" w:rsidRPr="00025957">
        <w:rPr>
          <w:position w:val="-4"/>
        </w:rPr>
        <w:object w:dxaOrig="220" w:dyaOrig="240" w14:anchorId="15812E86">
          <v:shape id="_x0000_i1178" type="#_x0000_t75" style="width:10.6pt;height:11.5pt" o:ole="">
            <v:imagedata r:id="rId316" o:title=""/>
          </v:shape>
          <o:OLEObject Type="Embed" ProgID="Equation.DSMT4" ShapeID="_x0000_i1178" DrawAspect="Content" ObjectID="_1766491888" r:id="rId317"/>
        </w:object>
      </w:r>
      <w:r w:rsidRPr="00D303E7">
        <w:rPr>
          <w:rFonts w:ascii="Times New Roman" w:hAnsi="Times New Roman" w:cs="新細明體" w:hint="eastAsia"/>
          <w:spacing w:val="10"/>
          <w:sz w:val="22"/>
        </w:rPr>
        <w:t>、</w:t>
      </w:r>
      <w:r w:rsidRPr="00D303E7">
        <w:rPr>
          <w:rFonts w:hint="eastAsia"/>
          <w:sz w:val="22"/>
        </w:rPr>
        <w:t>點</w:t>
      </w:r>
      <w:r w:rsidR="006A6CBD" w:rsidRPr="00025957">
        <w:rPr>
          <w:position w:val="-4"/>
        </w:rPr>
        <w:object w:dxaOrig="220" w:dyaOrig="240" w14:anchorId="2224A4D4">
          <v:shape id="_x0000_i1179" type="#_x0000_t75" style="width:10.6pt;height:11.5pt" o:ole="">
            <v:imagedata r:id="rId318" o:title=""/>
          </v:shape>
          <o:OLEObject Type="Embed" ProgID="Equation.DSMT4" ShapeID="_x0000_i1179" DrawAspect="Content" ObjectID="_1766491889" r:id="rId319"/>
        </w:object>
      </w:r>
      <w:r w:rsidRPr="00D303E7">
        <w:rPr>
          <w:rFonts w:ascii="Times New Roman" w:hAnsi="Times New Roman" w:cs="新細明體" w:hint="eastAsia"/>
          <w:spacing w:val="10"/>
          <w:sz w:val="22"/>
        </w:rPr>
        <w:t>的</w:t>
      </w:r>
      <w:proofErr w:type="gramStart"/>
      <w:r w:rsidRPr="00D303E7">
        <w:rPr>
          <w:rFonts w:ascii="Times New Roman" w:hAnsi="Times New Roman" w:cs="新細明體" w:hint="eastAsia"/>
          <w:spacing w:val="10"/>
          <w:sz w:val="22"/>
        </w:rPr>
        <w:t>大</w:t>
      </w:r>
      <w:r w:rsidRPr="00F0422A">
        <w:rPr>
          <w:rFonts w:ascii="Times New Roman" w:hAnsi="Times New Roman" w:cs="新細明體" w:hint="eastAsia"/>
          <w:spacing w:val="10"/>
          <w:sz w:val="22"/>
          <w:szCs w:val="20"/>
        </w:rPr>
        <w:t>圓上這</w:t>
      </w:r>
      <w:proofErr w:type="gramEnd"/>
      <w:r w:rsidRPr="00F0422A">
        <w:rPr>
          <w:rFonts w:ascii="Times New Roman" w:hAnsi="Times New Roman" w:cs="新細明體" w:hint="eastAsia"/>
          <w:spacing w:val="10"/>
          <w:sz w:val="22"/>
          <w:szCs w:val="20"/>
        </w:rPr>
        <w:t>兩點的劣弧長為</w:t>
      </w:r>
      <w:r w:rsidR="0085731C" w:rsidRPr="00F0422A">
        <w:rPr>
          <w:rFonts w:eastAsia="細明體"/>
          <w:spacing w:val="10"/>
          <w:kern w:val="0"/>
          <w:sz w:val="22"/>
        </w:rPr>
        <w:fldChar w:fldCharType="begin"/>
      </w:r>
      <w:r w:rsidR="0085731C" w:rsidRPr="00F0422A">
        <w:rPr>
          <w:rFonts w:eastAsia="細明體"/>
          <w:spacing w:val="10"/>
          <w:kern w:val="0"/>
          <w:sz w:val="22"/>
        </w:rPr>
        <w:instrText xml:space="preserve"> eq \x\bo(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begin"/>
      </w:r>
      <w:r w:rsidR="0085731C" w:rsidRPr="00F0422A">
        <w:rPr>
          <w:rFonts w:eastAsia="細明體"/>
          <w:spacing w:val="10"/>
          <w:kern w:val="0"/>
          <w:sz w:val="22"/>
        </w:rPr>
        <w:instrText>eq \f(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begin"/>
      </w:r>
      <w:r w:rsidR="0085731C" w:rsidRPr="00F0422A">
        <w:rPr>
          <w:rFonts w:eastAsia="細明體"/>
          <w:spacing w:val="10"/>
          <w:kern w:val="0"/>
          <w:sz w:val="22"/>
        </w:rPr>
        <w:instrText>eq \o\ac(</w:instrText>
      </w:r>
      <w:r w:rsidR="0085731C" w:rsidRPr="00F0422A">
        <w:rPr>
          <w:rFonts w:ascii="標楷體" w:eastAsia="標楷體" w:hAnsi="標楷體" w:hint="eastAsia"/>
          <w:spacing w:val="10"/>
          <w:kern w:val="0"/>
          <w:position w:val="-10"/>
          <w:sz w:val="60"/>
          <w:szCs w:val="60"/>
        </w:rPr>
        <w:instrText>○</w:instrText>
      </w:r>
      <w:r w:rsidR="0085731C" w:rsidRPr="00F0422A">
        <w:rPr>
          <w:rFonts w:eastAsia="細明體"/>
          <w:spacing w:val="10"/>
          <w:kern w:val="0"/>
          <w:sz w:val="22"/>
        </w:rPr>
        <w:instrText>,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begin"/>
      </w:r>
      <w:r w:rsidR="0085731C" w:rsidRPr="00F0422A">
        <w:rPr>
          <w:rFonts w:eastAsia="細明體"/>
          <w:spacing w:val="10"/>
          <w:kern w:val="0"/>
          <w:sz w:val="22"/>
        </w:rPr>
        <w:instrText>eq \d\fo1()</w:instrText>
      </w:r>
      <w:r w:rsidR="0085731C">
        <w:rPr>
          <w:rFonts w:ascii="Times New Roman" w:eastAsia="細明體" w:hAnsi="Times New Roman"/>
          <w:kern w:val="0"/>
          <w:sz w:val="22"/>
        </w:rPr>
        <w:instrText>16</w:instrText>
      </w:r>
      <w:r w:rsidR="0085731C" w:rsidRPr="00F0422A">
        <w:rPr>
          <w:rFonts w:ascii="Times New Roman" w:eastAsia="細明體" w:hAnsi="Times New Roman"/>
          <w:kern w:val="0"/>
          <w:sz w:val="22"/>
        </w:rPr>
        <w:instrText>-1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end"/>
      </w:r>
      <w:r w:rsidR="0085731C" w:rsidRPr="00F0422A">
        <w:rPr>
          <w:rFonts w:eastAsia="細明體"/>
          <w:spacing w:val="10"/>
          <w:kern w:val="0"/>
          <w:sz w:val="22"/>
        </w:rPr>
        <w:instrText>)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end"/>
      </w:r>
      <w:r w:rsidR="0085731C" w:rsidRPr="00CF7743">
        <w:rPr>
          <w:rFonts w:eastAsia="細明體" w:hint="eastAsia"/>
          <w:b/>
          <w:bCs/>
          <w:spacing w:val="10"/>
          <w:kern w:val="0"/>
          <w:sz w:val="26"/>
          <w:szCs w:val="26"/>
        </w:rPr>
        <w:instrText>π</w:instrText>
      </w:r>
      <w:r w:rsidR="0085731C" w:rsidRPr="00F0422A">
        <w:rPr>
          <w:rFonts w:eastAsia="細明體"/>
          <w:spacing w:val="10"/>
          <w:kern w:val="0"/>
          <w:sz w:val="22"/>
        </w:rPr>
        <w:instrText>,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begin"/>
      </w:r>
      <w:r w:rsidR="0085731C" w:rsidRPr="00F0422A">
        <w:rPr>
          <w:rFonts w:eastAsia="細明體"/>
          <w:spacing w:val="10"/>
          <w:kern w:val="0"/>
          <w:sz w:val="22"/>
        </w:rPr>
        <w:instrText>eq \o\ac(</w:instrText>
      </w:r>
      <w:r w:rsidR="0085731C" w:rsidRPr="00F0422A">
        <w:rPr>
          <w:rFonts w:ascii="標楷體" w:eastAsia="標楷體" w:hAnsi="標楷體" w:hint="eastAsia"/>
          <w:spacing w:val="10"/>
          <w:kern w:val="0"/>
          <w:position w:val="-10"/>
          <w:sz w:val="60"/>
          <w:szCs w:val="60"/>
        </w:rPr>
        <w:instrText>○</w:instrText>
      </w:r>
      <w:r w:rsidR="0085731C" w:rsidRPr="00F0422A">
        <w:rPr>
          <w:rFonts w:eastAsia="細明體"/>
          <w:spacing w:val="10"/>
          <w:kern w:val="0"/>
          <w:sz w:val="22"/>
        </w:rPr>
        <w:instrText>,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begin"/>
      </w:r>
      <w:r w:rsidR="0085731C" w:rsidRPr="00F0422A">
        <w:rPr>
          <w:rFonts w:eastAsia="細明體"/>
          <w:spacing w:val="10"/>
          <w:kern w:val="0"/>
          <w:sz w:val="22"/>
        </w:rPr>
        <w:instrText>eq \d\fo0()</w:instrText>
      </w:r>
      <w:r w:rsidR="0085731C">
        <w:rPr>
          <w:rFonts w:ascii="Times New Roman" w:eastAsia="細明體" w:hAnsi="Times New Roman"/>
          <w:kern w:val="0"/>
          <w:sz w:val="22"/>
        </w:rPr>
        <w:instrText>16</w:instrText>
      </w:r>
      <w:r w:rsidR="0085731C" w:rsidRPr="00F0422A">
        <w:rPr>
          <w:rFonts w:ascii="Times New Roman" w:eastAsia="細明體" w:hAnsi="Times New Roman"/>
          <w:kern w:val="0"/>
          <w:sz w:val="22"/>
        </w:rPr>
        <w:instrText>-2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end"/>
      </w:r>
      <w:r w:rsidR="0085731C" w:rsidRPr="00F0422A">
        <w:rPr>
          <w:rFonts w:eastAsia="細明體"/>
          <w:spacing w:val="10"/>
          <w:kern w:val="0"/>
          <w:sz w:val="22"/>
        </w:rPr>
        <w:instrText>)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end"/>
      </w:r>
      <w:r w:rsidR="0085731C" w:rsidRPr="00F0422A">
        <w:rPr>
          <w:rFonts w:eastAsia="細明體"/>
          <w:spacing w:val="10"/>
          <w:kern w:val="0"/>
          <w:sz w:val="22"/>
        </w:rPr>
        <w:instrText>)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end"/>
      </w:r>
      <w:r w:rsidR="0085731C" w:rsidRPr="00F0422A">
        <w:rPr>
          <w:rFonts w:eastAsia="細明體"/>
          <w:spacing w:val="10"/>
          <w:kern w:val="0"/>
          <w:sz w:val="22"/>
        </w:rPr>
        <w:instrText>)</w:instrText>
      </w:r>
      <w:r w:rsidR="0085731C" w:rsidRPr="00F0422A">
        <w:rPr>
          <w:rFonts w:eastAsia="細明體"/>
          <w:spacing w:val="10"/>
          <w:kern w:val="0"/>
          <w:sz w:val="22"/>
        </w:rPr>
        <w:fldChar w:fldCharType="end"/>
      </w:r>
      <w:r w:rsidRPr="00F0422A">
        <w:rPr>
          <w:rFonts w:ascii="Times New Roman" w:hAnsi="Times New Roman" w:cs="新細明體"/>
          <w:spacing w:val="10"/>
          <w:sz w:val="22"/>
          <w:szCs w:val="20"/>
        </w:rPr>
        <w:t>。（化為最簡分數）</w:t>
      </w:r>
    </w:p>
    <w:p w14:paraId="5B6402D3" w14:textId="77777777" w:rsidR="00960362" w:rsidRPr="00BF50EB" w:rsidRDefault="00960362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62612BD0" w14:textId="77777777" w:rsidR="005A5688" w:rsidRPr="00BF50EB" w:rsidRDefault="005A5688" w:rsidP="00CF7743">
      <w:pPr>
        <w:widowControl/>
        <w:spacing w:line="380" w:lineRule="atLeast"/>
        <w:ind w:leftChars="150" w:left="690" w:hangingChars="150" w:hanging="330"/>
        <w:rPr>
          <w:sz w:val="22"/>
          <w:szCs w:val="22"/>
        </w:rPr>
      </w:pPr>
    </w:p>
    <w:p w14:paraId="1FF56E50" w14:textId="20E70E34" w:rsidR="003B3EEC" w:rsidRPr="00D81E04" w:rsidRDefault="00AE2217" w:rsidP="00AE53D8">
      <w:pPr>
        <w:pStyle w:val="a8"/>
        <w:adjustRightInd w:val="0"/>
        <w:spacing w:beforeLines="50" w:before="120" w:line="360" w:lineRule="atLeast"/>
        <w:ind w:leftChars="0" w:left="360" w:hangingChars="150" w:hanging="360"/>
        <w:jc w:val="both"/>
        <w:rPr>
          <w:rFonts w:ascii="Times New Roman" w:hAnsi="Times New Roman" w:cs="新細明體"/>
          <w:spacing w:val="10"/>
          <w:sz w:val="22"/>
          <w:szCs w:val="20"/>
        </w:rPr>
      </w:pPr>
      <w:r w:rsidRPr="00D81E04">
        <w:rPr>
          <w:rFonts w:ascii="Times New Roman" w:hAnsi="Times New Roman" w:cs="新細明體" w:hint="eastAsia"/>
          <w:spacing w:val="10"/>
          <w:sz w:val="22"/>
          <w:szCs w:val="20"/>
        </w:rPr>
        <w:lastRenderedPageBreak/>
        <w:t>1</w:t>
      </w:r>
      <w:r w:rsidRPr="00D81E04">
        <w:rPr>
          <w:rFonts w:ascii="Times New Roman" w:hAnsi="Times New Roman" w:cs="新細明體"/>
          <w:spacing w:val="10"/>
          <w:sz w:val="22"/>
          <w:szCs w:val="20"/>
        </w:rPr>
        <w:t>7</w:t>
      </w:r>
      <w:r w:rsidRPr="00D81E04">
        <w:rPr>
          <w:rFonts w:ascii="Times New Roman" w:hAnsi="Times New Roman" w:cs="新細明體" w:hint="eastAsia"/>
          <w:spacing w:val="10"/>
          <w:sz w:val="22"/>
          <w:szCs w:val="20"/>
        </w:rPr>
        <w:t>.</w:t>
      </w:r>
      <w:r w:rsidRPr="00D81E04">
        <w:rPr>
          <w:rFonts w:ascii="Times New Roman" w:hAnsi="Times New Roman" w:cs="新細明體"/>
          <w:spacing w:val="10"/>
          <w:sz w:val="22"/>
          <w:szCs w:val="20"/>
        </w:rPr>
        <w:tab/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在一圓的圓周上取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12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個等分點並以順時針方向依序編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1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號至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12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號。由這</w:t>
      </w:r>
      <w:proofErr w:type="gramStart"/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12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個點任取</w:t>
      </w:r>
      <w:proofErr w:type="gramEnd"/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3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點</w:t>
      </w:r>
      <w:r w:rsidR="00BF612A" w:rsidRPr="000C126F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為頂點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所形成的三角形中，</w:t>
      </w:r>
      <w:r w:rsidR="003B3EEC" w:rsidRPr="00A81ABB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三個</w:t>
      </w:r>
      <w:r w:rsidR="00BF612A" w:rsidRPr="00A81ABB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內</w:t>
      </w:r>
      <w:r w:rsidR="003B3EEC" w:rsidRPr="00A81ABB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角的角度</w:t>
      </w:r>
      <w:r w:rsidR="00E07AC8" w:rsidRPr="00A81ABB">
        <w:rPr>
          <w:rFonts w:ascii="Times New Roman" w:hAnsi="Times New Roman" w:cs="新細明體" w:hint="eastAsia"/>
          <w:color w:val="000000" w:themeColor="text1"/>
          <w:spacing w:val="10"/>
          <w:sz w:val="22"/>
          <w:szCs w:val="20"/>
        </w:rPr>
        <w:t>由小到大</w:t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會成等差數列的三角形有</w:t>
      </w:r>
      <w:r w:rsidR="0085731C" w:rsidRPr="00D81E04">
        <w:rPr>
          <w:rFonts w:cs="新細明體"/>
          <w:spacing w:val="10"/>
          <w:szCs w:val="20"/>
        </w:rPr>
        <w:fldChar w:fldCharType="begin"/>
      </w:r>
      <w:r w:rsidR="0085731C" w:rsidRPr="00D81E04">
        <w:rPr>
          <w:rFonts w:cs="新細明體"/>
          <w:spacing w:val="10"/>
          <w:szCs w:val="20"/>
        </w:rPr>
        <w:instrText>eq \x\bo(</w:instrText>
      </w:r>
      <w:r w:rsidR="0085731C" w:rsidRPr="00D81E04">
        <w:rPr>
          <w:rFonts w:cs="新細明體"/>
          <w:spacing w:val="10"/>
          <w:szCs w:val="20"/>
        </w:rPr>
        <w:fldChar w:fldCharType="begin"/>
      </w:r>
      <w:r w:rsidR="0085731C" w:rsidRPr="00D81E04">
        <w:rPr>
          <w:rFonts w:cs="新細明體"/>
          <w:spacing w:val="10"/>
          <w:szCs w:val="20"/>
        </w:rPr>
        <w:instrText>eq \o\ac(</w:instrText>
      </w:r>
      <w:r w:rsidR="0085731C" w:rsidRPr="00D81E04">
        <w:rPr>
          <w:rFonts w:cs="新細明體" w:hint="eastAsia"/>
          <w:spacing w:val="10"/>
          <w:position w:val="-10"/>
          <w:sz w:val="60"/>
          <w:szCs w:val="60"/>
        </w:rPr>
        <w:instrText>○</w:instrText>
      </w:r>
      <w:r w:rsidR="0085731C" w:rsidRPr="00D81E04">
        <w:rPr>
          <w:rFonts w:cs="新細明體"/>
          <w:spacing w:val="10"/>
          <w:szCs w:val="20"/>
        </w:rPr>
        <w:instrText>,</w:instrText>
      </w:r>
      <w:r w:rsidR="0085731C" w:rsidRPr="00D81E04">
        <w:rPr>
          <w:rFonts w:cs="新細明體"/>
          <w:spacing w:val="10"/>
          <w:szCs w:val="20"/>
        </w:rPr>
        <w:fldChar w:fldCharType="begin"/>
      </w:r>
      <w:r w:rsidR="0085731C" w:rsidRPr="00D81E04">
        <w:rPr>
          <w:rFonts w:cs="新細明體"/>
          <w:spacing w:val="10"/>
          <w:szCs w:val="20"/>
        </w:rPr>
        <w:instrText>eq \d\fo1()</w:instrText>
      </w:r>
      <w:r w:rsidR="0085731C" w:rsidRPr="00D81E04">
        <w:rPr>
          <w:rFonts w:ascii="Times New Roman" w:hAnsi="Times New Roman"/>
          <w:sz w:val="22"/>
          <w:szCs w:val="20"/>
        </w:rPr>
        <w:instrText>17-1</w:instrText>
      </w:r>
      <w:r w:rsidR="0085731C" w:rsidRPr="00D81E04">
        <w:rPr>
          <w:rFonts w:cs="新細明體"/>
          <w:spacing w:val="10"/>
          <w:szCs w:val="20"/>
        </w:rPr>
        <w:fldChar w:fldCharType="end"/>
      </w:r>
      <w:r w:rsidR="0085731C" w:rsidRPr="00D81E04">
        <w:rPr>
          <w:rFonts w:cs="新細明體"/>
          <w:spacing w:val="10"/>
          <w:szCs w:val="20"/>
        </w:rPr>
        <w:instrText>)</w:instrText>
      </w:r>
      <w:r w:rsidR="0085731C" w:rsidRPr="00D81E04">
        <w:rPr>
          <w:rFonts w:cs="新細明體"/>
          <w:spacing w:val="10"/>
          <w:szCs w:val="20"/>
        </w:rPr>
        <w:fldChar w:fldCharType="end"/>
      </w:r>
      <w:r w:rsidR="0085731C" w:rsidRPr="00D81E04">
        <w:rPr>
          <w:rFonts w:cs="新細明體"/>
          <w:spacing w:val="10"/>
          <w:szCs w:val="20"/>
        </w:rPr>
        <w:fldChar w:fldCharType="begin"/>
      </w:r>
      <w:r w:rsidR="0085731C" w:rsidRPr="00D81E04">
        <w:rPr>
          <w:rFonts w:cs="新細明體"/>
          <w:spacing w:val="10"/>
          <w:szCs w:val="20"/>
        </w:rPr>
        <w:instrText>eq \o\ac(</w:instrText>
      </w:r>
      <w:r w:rsidR="0085731C" w:rsidRPr="00D81E04">
        <w:rPr>
          <w:rFonts w:cs="新細明體" w:hint="eastAsia"/>
          <w:spacing w:val="10"/>
          <w:position w:val="-10"/>
          <w:sz w:val="60"/>
          <w:szCs w:val="60"/>
        </w:rPr>
        <w:instrText>○</w:instrText>
      </w:r>
      <w:r w:rsidR="0085731C" w:rsidRPr="00D81E04">
        <w:rPr>
          <w:rFonts w:cs="新細明體"/>
          <w:spacing w:val="10"/>
          <w:szCs w:val="20"/>
        </w:rPr>
        <w:instrText>,</w:instrText>
      </w:r>
      <w:r w:rsidR="0085731C" w:rsidRPr="00D81E04">
        <w:rPr>
          <w:rFonts w:cs="新細明體"/>
          <w:spacing w:val="10"/>
          <w:szCs w:val="20"/>
        </w:rPr>
        <w:fldChar w:fldCharType="begin"/>
      </w:r>
      <w:r w:rsidR="0085731C" w:rsidRPr="00D81E04">
        <w:rPr>
          <w:rFonts w:cs="新細明體"/>
          <w:spacing w:val="10"/>
          <w:szCs w:val="20"/>
        </w:rPr>
        <w:instrText>eq \d\fo1()</w:instrText>
      </w:r>
      <w:r w:rsidR="0085731C" w:rsidRPr="00D81E04">
        <w:rPr>
          <w:rFonts w:ascii="Times New Roman" w:hAnsi="Times New Roman"/>
          <w:sz w:val="22"/>
          <w:szCs w:val="20"/>
        </w:rPr>
        <w:instrText>17-2</w:instrText>
      </w:r>
      <w:r w:rsidR="0085731C" w:rsidRPr="00D81E04">
        <w:rPr>
          <w:rFonts w:cs="新細明體"/>
          <w:spacing w:val="10"/>
          <w:szCs w:val="20"/>
        </w:rPr>
        <w:fldChar w:fldCharType="end"/>
      </w:r>
      <w:r w:rsidR="0085731C" w:rsidRPr="00D81E04">
        <w:rPr>
          <w:rFonts w:cs="新細明體"/>
          <w:spacing w:val="10"/>
          <w:szCs w:val="20"/>
        </w:rPr>
        <w:instrText>)</w:instrText>
      </w:r>
      <w:r w:rsidR="0085731C" w:rsidRPr="00D81E04">
        <w:rPr>
          <w:rFonts w:cs="新細明體"/>
          <w:spacing w:val="10"/>
          <w:szCs w:val="20"/>
        </w:rPr>
        <w:fldChar w:fldCharType="end"/>
      </w:r>
      <w:r w:rsidR="0085731C" w:rsidRPr="00D81E04">
        <w:rPr>
          <w:rFonts w:cs="新細明體"/>
          <w:spacing w:val="10"/>
          <w:szCs w:val="20"/>
        </w:rPr>
        <w:instrText>)</w:instrText>
      </w:r>
      <w:r w:rsidR="0085731C" w:rsidRPr="00D81E04">
        <w:rPr>
          <w:rFonts w:cs="新細明體"/>
          <w:spacing w:val="10"/>
          <w:szCs w:val="20"/>
        </w:rPr>
        <w:fldChar w:fldCharType="end"/>
      </w:r>
      <w:r w:rsidR="003B3EEC" w:rsidRPr="00D81E04">
        <w:rPr>
          <w:rFonts w:ascii="Times New Roman" w:hAnsi="Times New Roman" w:cs="新細明體" w:hint="eastAsia"/>
          <w:spacing w:val="10"/>
          <w:sz w:val="22"/>
          <w:szCs w:val="20"/>
        </w:rPr>
        <w:t>個</w:t>
      </w:r>
      <w:r w:rsidR="003B3EEC" w:rsidRPr="00D81E04">
        <w:rPr>
          <w:rFonts w:ascii="Times New Roman" w:hAnsi="Times New Roman" w:cs="新細明體"/>
          <w:spacing w:val="10"/>
          <w:sz w:val="22"/>
          <w:szCs w:val="20"/>
        </w:rPr>
        <w:t>。</w:t>
      </w:r>
    </w:p>
    <w:p w14:paraId="283913CE" w14:textId="77777777" w:rsidR="00960362" w:rsidRPr="00BF50EB" w:rsidRDefault="00960362" w:rsidP="0096036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30B98ED1" w14:textId="77777777" w:rsidR="00960362" w:rsidRPr="00BF50EB" w:rsidRDefault="00960362" w:rsidP="00960362">
      <w:pPr>
        <w:widowControl/>
        <w:spacing w:line="400" w:lineRule="atLeast"/>
        <w:ind w:leftChars="150" w:left="690" w:hangingChars="150" w:hanging="330"/>
        <w:rPr>
          <w:sz w:val="22"/>
          <w:szCs w:val="22"/>
        </w:rPr>
      </w:pPr>
    </w:p>
    <w:p w14:paraId="0CED4404" w14:textId="2C9EF424" w:rsidR="00522A45" w:rsidRPr="000220F7" w:rsidRDefault="00522A45" w:rsidP="006A4162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第貳部分</w:t>
      </w:r>
      <w:r w:rsidR="00325B07"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="0014562E" w:rsidRPr="009B0C5E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="0014562E" w:rsidRPr="009B0C5E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或非選擇題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AA5D33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="00AA5D33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0220F7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0556FD90" w14:textId="6D798064" w:rsidR="00C70FCF" w:rsidRPr="000A36AF" w:rsidRDefault="00C70FCF" w:rsidP="000D558A">
      <w:pPr>
        <w:pStyle w:val="a7"/>
      </w:pPr>
      <w:r w:rsidRPr="000C4E79">
        <w:t>說明</w:t>
      </w:r>
      <w:proofErr w:type="gramStart"/>
      <w:r w:rsidRPr="000C4E79">
        <w:t>︰</w:t>
      </w:r>
      <w:proofErr w:type="gramEnd"/>
      <w:r w:rsidRPr="000C4E79">
        <w:rPr>
          <w:rFonts w:hint="eastAsia"/>
        </w:rPr>
        <w:t>本部分共有</w:t>
      </w:r>
      <w:r>
        <w:rPr>
          <w:rFonts w:hint="eastAsia"/>
        </w:rPr>
        <w:t xml:space="preserve"> </w:t>
      </w:r>
      <w:r w:rsidR="00AA5D33">
        <w:t>1</w:t>
      </w:r>
      <w:r>
        <w:rPr>
          <w:rFonts w:hint="eastAsia"/>
        </w:rPr>
        <w:t xml:space="preserve"> </w:t>
      </w:r>
      <w:r w:rsidRPr="000C4E79">
        <w:rPr>
          <w:rFonts w:hint="eastAsia"/>
        </w:rPr>
        <w:t>題組，</w:t>
      </w:r>
      <w:r w:rsidR="00AA5D33">
        <w:rPr>
          <w:rFonts w:hint="eastAsia"/>
        </w:rPr>
        <w:t>單</w:t>
      </w:r>
      <w:proofErr w:type="gramStart"/>
      <w:r>
        <w:rPr>
          <w:rFonts w:hint="eastAsia"/>
        </w:rPr>
        <w:t>選題每</w:t>
      </w:r>
      <w:proofErr w:type="gramEnd"/>
      <w:r>
        <w:rPr>
          <w:rFonts w:hint="eastAsia"/>
        </w:rPr>
        <w:t>題</w:t>
      </w:r>
      <w:r>
        <w:rPr>
          <w:rFonts w:hint="eastAsia"/>
        </w:rPr>
        <w:t xml:space="preserve"> </w:t>
      </w:r>
      <w:r w:rsidR="00AA5D33">
        <w:t>3</w:t>
      </w:r>
      <w:r>
        <w:rPr>
          <w:rFonts w:hint="eastAsia"/>
        </w:rPr>
        <w:t xml:space="preserve"> </w:t>
      </w:r>
      <w:r>
        <w:rPr>
          <w:rFonts w:hint="eastAsia"/>
        </w:rPr>
        <w:t>分，非選擇題</w:t>
      </w:r>
      <w:r w:rsidRPr="000C4E79">
        <w:rPr>
          <w:rFonts w:hint="eastAsia"/>
        </w:rPr>
        <w:t>配分標</w:t>
      </w:r>
      <w:proofErr w:type="gramStart"/>
      <w:r w:rsidRPr="000C4E79">
        <w:rPr>
          <w:rFonts w:hint="eastAsia"/>
        </w:rPr>
        <w:t>於題末</w:t>
      </w:r>
      <w:proofErr w:type="gramEnd"/>
      <w:r w:rsidRPr="000C4E79">
        <w:rPr>
          <w:rFonts w:hint="eastAsia"/>
        </w:rPr>
        <w:t>。限在</w:t>
      </w:r>
      <w:proofErr w:type="gramStart"/>
      <w:r w:rsidRPr="000C4E79">
        <w:rPr>
          <w:rFonts w:hint="eastAsia"/>
        </w:rPr>
        <w:t>答題卷標示</w:t>
      </w:r>
      <w:proofErr w:type="gramEnd"/>
      <w:r w:rsidRPr="000C4E79">
        <w:rPr>
          <w:rFonts w:hint="eastAsia"/>
        </w:rPr>
        <w:t>題號的</w:t>
      </w:r>
      <w:proofErr w:type="gramStart"/>
      <w:r w:rsidRPr="000C4E79">
        <w:rPr>
          <w:rFonts w:hint="eastAsia"/>
        </w:rPr>
        <w:t>作答區</w:t>
      </w:r>
      <w:proofErr w:type="gramEnd"/>
      <w:r w:rsidRPr="000C4E79">
        <w:rPr>
          <w:rFonts w:hint="eastAsia"/>
        </w:rPr>
        <w:t>內作答。</w:t>
      </w:r>
      <w:r w:rsidR="005A5688">
        <w:br/>
      </w:r>
      <w:r w:rsidRPr="00F042A5">
        <w:rPr>
          <w:rFonts w:hint="eastAsia"/>
        </w:rPr>
        <w:t>選</w:t>
      </w:r>
      <w:r>
        <w:rPr>
          <w:rFonts w:hint="eastAsia"/>
        </w:rPr>
        <w:t>擇</w:t>
      </w:r>
      <w:r w:rsidRPr="00F042A5">
        <w:t>（</w:t>
      </w:r>
      <w:r>
        <w:rPr>
          <w:rFonts w:hint="eastAsia"/>
        </w:rPr>
        <w:t>填</w:t>
      </w:r>
      <w:r w:rsidRPr="00F042A5">
        <w:t>）</w:t>
      </w:r>
      <w:r w:rsidRPr="00F042A5">
        <w:rPr>
          <w:rFonts w:hint="eastAsia"/>
        </w:rPr>
        <w:t>題</w:t>
      </w:r>
      <w:r>
        <w:rPr>
          <w:rFonts w:hint="eastAsia"/>
        </w:rPr>
        <w:t>與</w:t>
      </w:r>
      <w:r w:rsidRPr="00F042A5">
        <w:t>「非選擇題作圖部分」使用</w:t>
      </w:r>
      <w:r w:rsidRPr="00F042A5">
        <w:t xml:space="preserve"> 2B </w:t>
      </w:r>
      <w:r w:rsidRPr="00F042A5">
        <w:t>鉛筆作答，更正時以橡皮擦擦拭，切勿使用修正帶（液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>
        <w:rPr>
          <w:rFonts w:hint="eastAsia"/>
        </w:rPr>
        <w:t>作答時</w:t>
      </w:r>
      <w:r w:rsidRPr="00F042A5">
        <w:t>必須寫出計算過程或理由，否則將酌予扣分。</w:t>
      </w:r>
    </w:p>
    <w:p w14:paraId="754A21F3" w14:textId="007BACBE" w:rsidR="004B5B4D" w:rsidRPr="00C70FCF" w:rsidRDefault="00AA5D33" w:rsidP="00AE53D8">
      <w:pPr>
        <w:adjustRightInd w:val="0"/>
        <w:spacing w:beforeLines="30" w:before="72" w:line="360" w:lineRule="atLeast"/>
        <w:ind w:left="515" w:hangingChars="198" w:hanging="515"/>
        <w:jc w:val="both"/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</w:pPr>
      <w:r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1</w:t>
      </w:r>
      <w:r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8</w:t>
      </w:r>
      <w:r w:rsidR="00453F88" w:rsidRPr="00C70FCF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-</w:t>
      </w:r>
      <w:r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20</w:t>
      </w:r>
      <w:proofErr w:type="gramStart"/>
      <w:r w:rsidR="004B5B4D" w:rsidRPr="00C70FCF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題為題</w:t>
      </w:r>
      <w:proofErr w:type="gramEnd"/>
      <w:r w:rsidR="004B5B4D" w:rsidRPr="00C70FCF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組</w:t>
      </w:r>
    </w:p>
    <w:p w14:paraId="428D558D" w14:textId="7525154C" w:rsidR="00004B5F" w:rsidRPr="00FB1E99" w:rsidRDefault="005A5688" w:rsidP="003872CB">
      <w:pPr>
        <w:spacing w:beforeLines="30" w:before="72" w:line="400" w:lineRule="atLeast"/>
        <w:ind w:firstLineChars="200" w:firstLine="440"/>
        <w:jc w:val="both"/>
        <w:rPr>
          <w:spacing w:val="10"/>
          <w:sz w:val="22"/>
        </w:rPr>
      </w:pPr>
      <w:r w:rsidRPr="00F51FDE">
        <w:rPr>
          <w:noProof/>
          <w:spacing w:val="9"/>
          <w:sz w:val="22"/>
        </w:rPr>
        <w:drawing>
          <wp:anchor distT="0" distB="0" distL="114300" distR="114300" simplePos="0" relativeHeight="251749888" behindDoc="0" locked="0" layoutInCell="1" allowOverlap="1" wp14:anchorId="7624009C" wp14:editId="21113D33">
            <wp:simplePos x="0" y="0"/>
            <wp:positionH relativeFrom="column">
              <wp:posOffset>2100580</wp:posOffset>
            </wp:positionH>
            <wp:positionV relativeFrom="paragraph">
              <wp:posOffset>1117495</wp:posOffset>
            </wp:positionV>
            <wp:extent cx="1743460" cy="1085090"/>
            <wp:effectExtent l="0" t="0" r="0" b="1270"/>
            <wp:wrapTopAndBottom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14面體.png"/>
                    <pic:cNvPicPr/>
                  </pic:nvPicPr>
                  <pic:blipFill>
                    <a:blip r:embed="rId32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1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460" cy="1085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142E9" w:rsidRPr="00F51FDE">
        <w:rPr>
          <w:spacing w:val="9"/>
          <w:sz w:val="22"/>
        </w:rPr>
        <w:t>如</w:t>
      </w:r>
      <w:r w:rsidR="00004B5F" w:rsidRPr="00F51FDE">
        <w:rPr>
          <w:spacing w:val="9"/>
          <w:sz w:val="22"/>
        </w:rPr>
        <w:t>圖所示，考慮長方體的石塊上某一頂點</w:t>
      </w:r>
      <w:r w:rsidR="006A6CBD" w:rsidRPr="00F51FDE">
        <w:rPr>
          <w:spacing w:val="9"/>
          <w:position w:val="-4"/>
        </w:rPr>
        <w:object w:dxaOrig="220" w:dyaOrig="240" w14:anchorId="1314A8F8">
          <v:shape id="_x0000_i1180" type="#_x0000_t75" style="width:10.6pt;height:11.5pt" o:ole="">
            <v:imagedata r:id="rId322" o:title=""/>
          </v:shape>
          <o:OLEObject Type="Embed" ProgID="Equation.DSMT4" ShapeID="_x0000_i1180" DrawAspect="Content" ObjectID="_1766491890" r:id="rId323"/>
        </w:object>
      </w:r>
      <w:r w:rsidR="00004B5F" w:rsidRPr="00F51FDE">
        <w:rPr>
          <w:spacing w:val="9"/>
          <w:sz w:val="22"/>
        </w:rPr>
        <w:t>及包含點</w:t>
      </w:r>
      <w:r w:rsidR="006A6CBD" w:rsidRPr="00F51FDE">
        <w:rPr>
          <w:spacing w:val="9"/>
          <w:position w:val="-4"/>
        </w:rPr>
        <w:object w:dxaOrig="220" w:dyaOrig="240" w14:anchorId="6E87396E">
          <v:shape id="_x0000_i1181" type="#_x0000_t75" style="width:10.6pt;height:11.5pt" o:ole="">
            <v:imagedata r:id="rId324" o:title=""/>
          </v:shape>
          <o:OLEObject Type="Embed" ProgID="Equation.DSMT4" ShapeID="_x0000_i1181" DrawAspect="Content" ObjectID="_1766491891" r:id="rId325"/>
        </w:object>
      </w:r>
      <w:r w:rsidR="00004B5F" w:rsidRPr="00F51FDE">
        <w:rPr>
          <w:spacing w:val="9"/>
          <w:sz w:val="22"/>
        </w:rPr>
        <w:t>的一個面</w:t>
      </w:r>
      <w:r w:rsidR="00004B5F" w:rsidRPr="00F51FDE">
        <w:rPr>
          <w:rFonts w:hint="eastAsia"/>
          <w:spacing w:val="9"/>
          <w:sz w:val="22"/>
        </w:rPr>
        <w:t>，令</w:t>
      </w:r>
      <w:r w:rsidR="00004B5F" w:rsidRPr="00F51FDE">
        <w:rPr>
          <w:spacing w:val="9"/>
          <w:sz w:val="22"/>
        </w:rPr>
        <w:t>這個面</w:t>
      </w:r>
      <w:proofErr w:type="gramStart"/>
      <w:r w:rsidR="00004B5F" w:rsidRPr="00F51FDE">
        <w:rPr>
          <w:spacing w:val="9"/>
          <w:sz w:val="22"/>
        </w:rPr>
        <w:t>的各邊</w:t>
      </w:r>
      <w:r w:rsidR="00004B5F" w:rsidRPr="00F51FDE">
        <w:rPr>
          <w:spacing w:val="9"/>
          <w:sz w:val="22"/>
          <w14:props3d w14:extrusionH="0" w14:contourW="0" w14:prstMaterial="matte"/>
        </w:rPr>
        <w:t>中</w:t>
      </w:r>
      <w:r w:rsidR="00004B5F" w:rsidRPr="00F51FDE">
        <w:rPr>
          <w:spacing w:val="9"/>
          <w:sz w:val="22"/>
        </w:rPr>
        <w:t>點</w:t>
      </w:r>
      <w:proofErr w:type="gramEnd"/>
      <w:r w:rsidR="00004B5F" w:rsidRPr="00FB1E99">
        <w:rPr>
          <w:spacing w:val="10"/>
          <w:sz w:val="22"/>
        </w:rPr>
        <w:t>分別為</w:t>
      </w:r>
      <w:r w:rsidR="006A6CBD" w:rsidRPr="00FB1E99">
        <w:rPr>
          <w:spacing w:val="10"/>
          <w:position w:val="-8"/>
        </w:rPr>
        <w:object w:dxaOrig="940" w:dyaOrig="279" w14:anchorId="6DF417D0">
          <v:shape id="_x0000_i1182" type="#_x0000_t75" style="width:47.25pt;height:14.15pt" o:ole="">
            <v:imagedata r:id="rId326" o:title=""/>
          </v:shape>
          <o:OLEObject Type="Embed" ProgID="Equation.DSMT4" ShapeID="_x0000_i1182" DrawAspect="Content" ObjectID="_1766491892" r:id="rId327"/>
        </w:object>
      </w:r>
      <w:r w:rsidR="00004B5F" w:rsidRPr="00FB1E99">
        <w:rPr>
          <w:rFonts w:hint="eastAsia"/>
          <w:spacing w:val="10"/>
          <w:sz w:val="22"/>
        </w:rPr>
        <w:t>。此長方體上包含點</w:t>
      </w:r>
      <w:r w:rsidR="006A6CBD" w:rsidRPr="00FB1E99">
        <w:rPr>
          <w:spacing w:val="10"/>
          <w:position w:val="-4"/>
        </w:rPr>
        <w:object w:dxaOrig="220" w:dyaOrig="240" w14:anchorId="72EFCF3D">
          <v:shape id="_x0000_i1183" type="#_x0000_t75" style="width:10.6pt;height:11.5pt" o:ole="">
            <v:imagedata r:id="rId328" o:title=""/>
          </v:shape>
          <o:OLEObject Type="Embed" ProgID="Equation.DSMT4" ShapeID="_x0000_i1183" DrawAspect="Content" ObjectID="_1766491893" r:id="rId329"/>
        </w:object>
      </w:r>
      <w:r w:rsidR="00004B5F" w:rsidRPr="00FB1E99">
        <w:rPr>
          <w:spacing w:val="10"/>
          <w:sz w:val="22"/>
        </w:rPr>
        <w:t>的另一個面</w:t>
      </w:r>
      <w:r w:rsidR="00004B5F" w:rsidRPr="00FB1E99">
        <w:rPr>
          <w:rFonts w:hint="eastAsia"/>
          <w:spacing w:val="10"/>
          <w:sz w:val="22"/>
        </w:rPr>
        <w:t>，令</w:t>
      </w:r>
      <w:proofErr w:type="gramStart"/>
      <w:r w:rsidR="00004B5F" w:rsidRPr="00FB1E99">
        <w:rPr>
          <w:rFonts w:hint="eastAsia"/>
          <w:spacing w:val="10"/>
          <w:sz w:val="22"/>
        </w:rPr>
        <w:t>其</w:t>
      </w:r>
      <w:r w:rsidR="00004B5F" w:rsidRPr="00FB1E99">
        <w:rPr>
          <w:spacing w:val="10"/>
          <w:sz w:val="22"/>
        </w:rPr>
        <w:t>各邊中點</w:t>
      </w:r>
      <w:proofErr w:type="gramEnd"/>
      <w:r w:rsidR="00004B5F" w:rsidRPr="00FB1E99">
        <w:rPr>
          <w:spacing w:val="10"/>
          <w:sz w:val="22"/>
        </w:rPr>
        <w:t>分別為</w:t>
      </w:r>
      <w:r w:rsidR="006A6CBD" w:rsidRPr="00FB1E99">
        <w:rPr>
          <w:spacing w:val="10"/>
          <w:position w:val="-8"/>
        </w:rPr>
        <w:object w:dxaOrig="960" w:dyaOrig="279" w14:anchorId="145914CA">
          <v:shape id="_x0000_i1184" type="#_x0000_t75" style="width:47.7pt;height:14.15pt" o:ole="">
            <v:imagedata r:id="rId330" o:title=""/>
          </v:shape>
          <o:OLEObject Type="Embed" ProgID="Equation.DSMT4" ShapeID="_x0000_i1184" DrawAspect="Content" ObjectID="_1766491894" r:id="rId331"/>
        </w:object>
      </w:r>
      <w:r w:rsidR="00004B5F" w:rsidRPr="00FB1E99">
        <w:rPr>
          <w:rFonts w:hint="eastAsia"/>
          <w:spacing w:val="10"/>
          <w:sz w:val="22"/>
        </w:rPr>
        <w:t>。已知</w:t>
      </w:r>
      <w:r w:rsidR="00F51FDE" w:rsidRPr="00FB1E99">
        <w:rPr>
          <w:spacing w:val="10"/>
          <w:position w:val="-10"/>
        </w:rPr>
        <w:object w:dxaOrig="1960" w:dyaOrig="360" w14:anchorId="4F3DCD36">
          <v:shape id="_x0000_i1185" type="#_x0000_t75" style="width:96.75pt;height:18.1pt" o:ole="">
            <v:imagedata r:id="rId332" o:title=""/>
          </v:shape>
          <o:OLEObject Type="Embed" ProgID="Equation.DSMT4" ShapeID="_x0000_i1185" DrawAspect="Content" ObjectID="_1766491895" r:id="rId333"/>
        </w:object>
      </w:r>
      <w:r w:rsidR="00004B5F" w:rsidRPr="00FB1E99">
        <w:rPr>
          <w:spacing w:val="10"/>
          <w:sz w:val="22"/>
        </w:rPr>
        <w:t>。現將</w:t>
      </w:r>
      <w:r w:rsidR="00004B5F" w:rsidRPr="00FB1E99">
        <w:rPr>
          <w:rFonts w:hint="eastAsia"/>
          <w:spacing w:val="10"/>
          <w:sz w:val="22"/>
        </w:rPr>
        <w:t>此石塊</w:t>
      </w:r>
      <w:r w:rsidR="00004B5F" w:rsidRPr="00FB1E99">
        <w:rPr>
          <w:spacing w:val="10"/>
          <w:sz w:val="22"/>
        </w:rPr>
        <w:t>截去八個角，使得每</w:t>
      </w:r>
      <w:proofErr w:type="gramStart"/>
      <w:r w:rsidR="00004B5F" w:rsidRPr="00FB1E99">
        <w:rPr>
          <w:spacing w:val="10"/>
          <w:sz w:val="22"/>
        </w:rPr>
        <w:t>個</w:t>
      </w:r>
      <w:proofErr w:type="gramEnd"/>
      <w:r w:rsidR="00004B5F" w:rsidRPr="00FB1E99">
        <w:rPr>
          <w:spacing w:val="10"/>
          <w:sz w:val="22"/>
        </w:rPr>
        <w:t>截角的截</w:t>
      </w:r>
      <w:proofErr w:type="gramStart"/>
      <w:r w:rsidR="00004B5F" w:rsidRPr="00FB1E99">
        <w:rPr>
          <w:spacing w:val="10"/>
          <w:sz w:val="22"/>
        </w:rPr>
        <w:t>面</w:t>
      </w:r>
      <w:proofErr w:type="gramEnd"/>
      <w:r w:rsidR="00004B5F" w:rsidRPr="00FB1E99">
        <w:rPr>
          <w:spacing w:val="10"/>
          <w:sz w:val="22"/>
        </w:rPr>
        <w:t>恰</w:t>
      </w:r>
      <w:proofErr w:type="gramStart"/>
      <w:r w:rsidR="00004B5F" w:rsidRPr="00FB1E99">
        <w:rPr>
          <w:spacing w:val="10"/>
          <w:sz w:val="22"/>
        </w:rPr>
        <w:t>通過該截</w:t>
      </w:r>
      <w:proofErr w:type="gramEnd"/>
      <w:r w:rsidR="00004B5F" w:rsidRPr="00FB1E99">
        <w:rPr>
          <w:spacing w:val="10"/>
          <w:sz w:val="22"/>
        </w:rPr>
        <w:t>角之三</w:t>
      </w:r>
      <w:proofErr w:type="gramStart"/>
      <w:r w:rsidR="00004B5F" w:rsidRPr="00FB1E99">
        <w:rPr>
          <w:spacing w:val="10"/>
          <w:sz w:val="22"/>
        </w:rPr>
        <w:t>鄰邊</w:t>
      </w:r>
      <w:proofErr w:type="gramEnd"/>
      <w:r w:rsidR="00004B5F" w:rsidRPr="00FB1E99">
        <w:rPr>
          <w:spacing w:val="10"/>
          <w:sz w:val="22"/>
        </w:rPr>
        <w:t>的中點。</w:t>
      </w:r>
      <w:r w:rsidR="0006080F" w:rsidRPr="00FB1E99">
        <w:rPr>
          <w:rFonts w:hint="eastAsia"/>
          <w:color w:val="000000" w:themeColor="text1"/>
          <w:spacing w:val="10"/>
          <w:sz w:val="22"/>
        </w:rPr>
        <w:t>根據上述，試回答下列問題。</w:t>
      </w:r>
    </w:p>
    <w:p w14:paraId="48FA7550" w14:textId="1E2AE1E7" w:rsidR="00004B5F" w:rsidRPr="000008B2" w:rsidRDefault="00004B5F" w:rsidP="00AE53D8">
      <w:pPr>
        <w:pStyle w:val="a8"/>
        <w:adjustRightInd w:val="0"/>
        <w:spacing w:beforeLines="50" w:before="120" w:line="360" w:lineRule="atLeast"/>
        <w:ind w:leftChars="0" w:left="360" w:hangingChars="150" w:hanging="360"/>
        <w:jc w:val="both"/>
        <w:rPr>
          <w:rFonts w:ascii="Times New Roman" w:hAnsi="Times New Roman"/>
          <w:color w:val="000000" w:themeColor="text1"/>
          <w:spacing w:val="10"/>
          <w:sz w:val="22"/>
        </w:rPr>
      </w:pPr>
      <w:r w:rsidRPr="000008B2">
        <w:rPr>
          <w:rFonts w:ascii="Times New Roman" w:hAnsi="Times New Roman"/>
          <w:color w:val="000000" w:themeColor="text1"/>
          <w:spacing w:val="10"/>
          <w:sz w:val="22"/>
        </w:rPr>
        <w:t>18.</w:t>
      </w:r>
      <w:r w:rsidR="00AE53D8" w:rsidRPr="000008B2">
        <w:rPr>
          <w:rFonts w:ascii="Times New Roman" w:hAnsi="Times New Roman"/>
          <w:color w:val="000000" w:themeColor="text1"/>
          <w:spacing w:val="10"/>
          <w:sz w:val="22"/>
        </w:rPr>
        <w:tab/>
      </w:r>
      <w:r w:rsidRPr="000008B2">
        <w:rPr>
          <w:rFonts w:ascii="Times New Roman" w:hAnsi="Times New Roman"/>
          <w:color w:val="000000" w:themeColor="text1"/>
          <w:spacing w:val="10"/>
          <w:sz w:val="22"/>
        </w:rPr>
        <w:t>截角後的</w:t>
      </w:r>
      <w:r w:rsidRPr="000008B2">
        <w:rPr>
          <w:rFonts w:ascii="Times New Roman" w:hAnsi="Times New Roman"/>
          <w:spacing w:val="10"/>
          <w:sz w:val="22"/>
        </w:rPr>
        <w:t>石塊</w:t>
      </w:r>
      <w:r w:rsidRPr="000008B2">
        <w:rPr>
          <w:rFonts w:ascii="Times New Roman" w:hAnsi="Times New Roman"/>
          <w:color w:val="000000" w:themeColor="text1"/>
          <w:spacing w:val="10"/>
          <w:sz w:val="22"/>
        </w:rPr>
        <w:t>為</w:t>
      </w:r>
      <w:proofErr w:type="gramStart"/>
      <w:r w:rsidRPr="000008B2">
        <w:rPr>
          <w:rFonts w:ascii="Times New Roman" w:hAnsi="Times New Roman"/>
          <w:color w:val="000000" w:themeColor="text1"/>
          <w:spacing w:val="10"/>
          <w:sz w:val="22"/>
        </w:rPr>
        <w:t>幾面體</w:t>
      </w:r>
      <w:proofErr w:type="gramEnd"/>
      <w:r w:rsidRPr="000008B2">
        <w:rPr>
          <w:rFonts w:ascii="Times New Roman" w:hAnsi="Times New Roman"/>
          <w:color w:val="000000" w:themeColor="text1"/>
          <w:spacing w:val="10"/>
          <w:sz w:val="22"/>
        </w:rPr>
        <w:t>？</w:t>
      </w:r>
      <w:r w:rsidR="0002708E" w:rsidRPr="000008B2">
        <w:rPr>
          <w:rFonts w:ascii="Times New Roman" w:hAnsi="Times New Roman"/>
          <w:color w:val="000000" w:themeColor="text1"/>
          <w:spacing w:val="10"/>
          <w:sz w:val="22"/>
        </w:rPr>
        <w:t>（</w:t>
      </w:r>
      <w:r w:rsidR="00AA5D33" w:rsidRPr="000008B2">
        <w:rPr>
          <w:rFonts w:ascii="Times New Roman" w:hAnsi="Times New Roman"/>
          <w:color w:val="000000" w:themeColor="text1"/>
          <w:spacing w:val="10"/>
          <w:sz w:val="22"/>
        </w:rPr>
        <w:t>單選題，</w:t>
      </w:r>
      <w:r w:rsidRPr="000008B2">
        <w:rPr>
          <w:rFonts w:ascii="Times New Roman" w:hAnsi="Times New Roman"/>
          <w:color w:val="000000" w:themeColor="text1"/>
          <w:spacing w:val="10"/>
          <w:sz w:val="22"/>
        </w:rPr>
        <w:t>3</w:t>
      </w:r>
      <w:r w:rsidRPr="000008B2">
        <w:rPr>
          <w:rFonts w:ascii="Times New Roman" w:hAnsi="Times New Roman"/>
          <w:color w:val="000000" w:themeColor="text1"/>
          <w:spacing w:val="10"/>
          <w:sz w:val="22"/>
        </w:rPr>
        <w:t>分</w:t>
      </w:r>
      <w:r w:rsidR="0002708E" w:rsidRPr="000008B2">
        <w:rPr>
          <w:rFonts w:ascii="Times New Roman" w:hAnsi="Times New Roman"/>
          <w:color w:val="000000" w:themeColor="text1"/>
          <w:spacing w:val="10"/>
          <w:sz w:val="22"/>
        </w:rPr>
        <w:t>）</w:t>
      </w:r>
    </w:p>
    <w:p w14:paraId="7FE7D32B" w14:textId="5669353A" w:rsidR="00004B5F" w:rsidRPr="000008B2" w:rsidRDefault="00004B5F" w:rsidP="00FB1E99">
      <w:pPr>
        <w:pStyle w:val="ABCDE"/>
        <w:rPr>
          <w:szCs w:val="22"/>
        </w:rPr>
      </w:pPr>
      <w:r w:rsidRPr="000008B2">
        <w:rPr>
          <w:szCs w:val="22"/>
        </w:rPr>
        <w:t>(1)</w:t>
      </w:r>
      <w:proofErr w:type="gramStart"/>
      <w:r w:rsidRPr="000008B2">
        <w:rPr>
          <w:szCs w:val="22"/>
        </w:rPr>
        <w:t>八面體</w:t>
      </w:r>
      <w:proofErr w:type="gramEnd"/>
      <w:r w:rsidR="0002708E" w:rsidRPr="000008B2">
        <w:rPr>
          <w:szCs w:val="22"/>
        </w:rPr>
        <w:tab/>
      </w:r>
      <w:r w:rsidRPr="000008B2">
        <w:rPr>
          <w:szCs w:val="22"/>
        </w:rPr>
        <w:t>(2)</w:t>
      </w:r>
      <w:proofErr w:type="gramStart"/>
      <w:r w:rsidRPr="000008B2">
        <w:rPr>
          <w:szCs w:val="22"/>
        </w:rPr>
        <w:t>十面</w:t>
      </w:r>
      <w:proofErr w:type="gramEnd"/>
      <w:r w:rsidRPr="000008B2">
        <w:rPr>
          <w:szCs w:val="22"/>
        </w:rPr>
        <w:t>體</w:t>
      </w:r>
      <w:r w:rsidR="0002708E" w:rsidRPr="000008B2">
        <w:rPr>
          <w:szCs w:val="22"/>
        </w:rPr>
        <w:tab/>
      </w:r>
      <w:r w:rsidRPr="000008B2">
        <w:rPr>
          <w:szCs w:val="22"/>
        </w:rPr>
        <w:t>(3)</w:t>
      </w:r>
      <w:proofErr w:type="gramStart"/>
      <w:r w:rsidRPr="000008B2">
        <w:rPr>
          <w:szCs w:val="22"/>
        </w:rPr>
        <w:t>十二面</w:t>
      </w:r>
      <w:proofErr w:type="gramEnd"/>
      <w:r w:rsidRPr="000008B2">
        <w:rPr>
          <w:szCs w:val="22"/>
        </w:rPr>
        <w:t>體</w:t>
      </w:r>
      <w:r w:rsidR="0002708E" w:rsidRPr="000008B2">
        <w:rPr>
          <w:szCs w:val="22"/>
        </w:rPr>
        <w:tab/>
      </w:r>
      <w:r w:rsidRPr="000008B2">
        <w:rPr>
          <w:szCs w:val="22"/>
        </w:rPr>
        <w:t>(4)</w:t>
      </w:r>
      <w:r w:rsidRPr="000008B2">
        <w:rPr>
          <w:szCs w:val="22"/>
        </w:rPr>
        <w:t>十四面體</w:t>
      </w:r>
      <w:r w:rsidR="0002708E" w:rsidRPr="000008B2">
        <w:rPr>
          <w:szCs w:val="22"/>
        </w:rPr>
        <w:tab/>
      </w:r>
      <w:r w:rsidRPr="000008B2">
        <w:rPr>
          <w:szCs w:val="22"/>
        </w:rPr>
        <w:t>(5)</w:t>
      </w:r>
      <w:r w:rsidRPr="000008B2">
        <w:rPr>
          <w:szCs w:val="22"/>
        </w:rPr>
        <w:t>十六面體</w:t>
      </w:r>
    </w:p>
    <w:p w14:paraId="0CFB3257" w14:textId="570F57BD" w:rsidR="00AA5D33" w:rsidRPr="000008B2" w:rsidRDefault="00AA5D33" w:rsidP="00004B5F">
      <w:pPr>
        <w:spacing w:beforeLines="50" w:before="120" w:line="360" w:lineRule="atLeast"/>
        <w:ind w:firstLineChars="200" w:firstLine="480"/>
        <w:rPr>
          <w:color w:val="000000" w:themeColor="text1"/>
          <w:spacing w:val="10"/>
          <w:sz w:val="22"/>
          <w:szCs w:val="22"/>
        </w:rPr>
      </w:pPr>
    </w:p>
    <w:p w14:paraId="02A5C8A1" w14:textId="774C1E39" w:rsidR="005A5688" w:rsidRPr="000008B2" w:rsidRDefault="005A5688" w:rsidP="00004B5F">
      <w:pPr>
        <w:spacing w:beforeLines="50" w:before="120" w:line="360" w:lineRule="atLeast"/>
        <w:ind w:firstLineChars="200" w:firstLine="480"/>
        <w:rPr>
          <w:color w:val="000000" w:themeColor="text1"/>
          <w:spacing w:val="10"/>
          <w:sz w:val="22"/>
          <w:szCs w:val="22"/>
        </w:rPr>
      </w:pPr>
    </w:p>
    <w:p w14:paraId="7B9D196B" w14:textId="58AB992E" w:rsidR="00004B5F" w:rsidRPr="000008B2" w:rsidRDefault="00004B5F" w:rsidP="00AE53D8">
      <w:pPr>
        <w:pStyle w:val="a8"/>
        <w:adjustRightInd w:val="0"/>
        <w:spacing w:beforeLines="50" w:before="120" w:line="360" w:lineRule="atLeast"/>
        <w:ind w:leftChars="0" w:left="360" w:hangingChars="150" w:hanging="360"/>
        <w:jc w:val="both"/>
        <w:rPr>
          <w:rFonts w:ascii="Times New Roman" w:hAnsi="Times New Roman"/>
          <w:color w:val="000000" w:themeColor="text1"/>
          <w:spacing w:val="10"/>
          <w:sz w:val="22"/>
        </w:rPr>
      </w:pPr>
      <w:r w:rsidRPr="000008B2">
        <w:rPr>
          <w:rFonts w:ascii="Times New Roman" w:hAnsi="Times New Roman"/>
          <w:color w:val="000000" w:themeColor="text1"/>
          <w:spacing w:val="10"/>
          <w:sz w:val="22"/>
        </w:rPr>
        <w:t>19.</w:t>
      </w:r>
      <w:r w:rsidR="00AE53D8" w:rsidRPr="000008B2">
        <w:rPr>
          <w:rFonts w:ascii="Times New Roman" w:hAnsi="Times New Roman"/>
          <w:color w:val="000000" w:themeColor="text1"/>
          <w:spacing w:val="10"/>
          <w:sz w:val="22"/>
        </w:rPr>
        <w:tab/>
      </w:r>
      <w:proofErr w:type="gramStart"/>
      <w:r w:rsidRPr="000008B2">
        <w:rPr>
          <w:rFonts w:ascii="Times New Roman" w:hAnsi="Times New Roman"/>
          <w:color w:val="000000" w:themeColor="text1"/>
          <w:spacing w:val="10"/>
          <w:sz w:val="22"/>
        </w:rPr>
        <w:t>試求</w:t>
      </w:r>
      <w:proofErr w:type="gramEnd"/>
      <w:r w:rsidR="006A6CBD" w:rsidRPr="000008B2">
        <w:rPr>
          <w:spacing w:val="10"/>
          <w:position w:val="-6"/>
          <w:sz w:val="22"/>
        </w:rPr>
        <w:object w:dxaOrig="660" w:dyaOrig="260" w14:anchorId="08596C96">
          <v:shape id="_x0000_i1186" type="#_x0000_t75" style="width:32.25pt;height:12.35pt" o:ole="">
            <v:imagedata r:id="rId334" o:title=""/>
          </v:shape>
          <o:OLEObject Type="Embed" ProgID="Equation.DSMT4" ShapeID="_x0000_i1186" DrawAspect="Content" ObjectID="_1766491896" r:id="rId335"/>
        </w:object>
      </w:r>
      <w:r w:rsidRPr="000008B2">
        <w:rPr>
          <w:rFonts w:ascii="Times New Roman" w:hAnsi="Times New Roman"/>
          <w:color w:val="000000" w:themeColor="text1"/>
          <w:spacing w:val="10"/>
          <w:sz w:val="22"/>
        </w:rPr>
        <w:t>的面積。</w:t>
      </w:r>
      <w:r w:rsidR="0002708E" w:rsidRPr="000008B2">
        <w:rPr>
          <w:rFonts w:ascii="Times New Roman" w:hAnsi="Times New Roman"/>
          <w:color w:val="000000" w:themeColor="text1"/>
          <w:spacing w:val="10"/>
          <w:sz w:val="22"/>
        </w:rPr>
        <w:t>（</w:t>
      </w:r>
      <w:r w:rsidR="00AA5D33" w:rsidRPr="000008B2">
        <w:rPr>
          <w:rFonts w:ascii="Times New Roman" w:hAnsi="Times New Roman"/>
          <w:color w:val="000000" w:themeColor="text1"/>
          <w:spacing w:val="10"/>
          <w:sz w:val="22"/>
        </w:rPr>
        <w:t>非選擇題，</w:t>
      </w:r>
      <w:r w:rsidR="00DA7272" w:rsidRPr="000008B2">
        <w:rPr>
          <w:rFonts w:ascii="Times New Roman" w:hAnsi="Times New Roman"/>
          <w:color w:val="000000" w:themeColor="text1"/>
          <w:spacing w:val="10"/>
          <w:sz w:val="22"/>
        </w:rPr>
        <w:t>4</w:t>
      </w:r>
      <w:r w:rsidRPr="000008B2">
        <w:rPr>
          <w:rFonts w:ascii="Times New Roman" w:hAnsi="Times New Roman"/>
          <w:color w:val="000000" w:themeColor="text1"/>
          <w:spacing w:val="10"/>
          <w:sz w:val="22"/>
        </w:rPr>
        <w:t>分</w:t>
      </w:r>
      <w:r w:rsidR="0002708E" w:rsidRPr="000008B2">
        <w:rPr>
          <w:rFonts w:ascii="Times New Roman" w:hAnsi="Times New Roman"/>
          <w:color w:val="000000" w:themeColor="text1"/>
          <w:spacing w:val="10"/>
          <w:sz w:val="22"/>
        </w:rPr>
        <w:t>）</w:t>
      </w:r>
    </w:p>
    <w:p w14:paraId="13CFC508" w14:textId="77777777" w:rsidR="005A5688" w:rsidRPr="000008B2" w:rsidRDefault="005A5688" w:rsidP="005A5688">
      <w:pPr>
        <w:spacing w:beforeLines="50" w:before="120" w:line="360" w:lineRule="atLeast"/>
        <w:ind w:firstLineChars="200" w:firstLine="480"/>
        <w:rPr>
          <w:color w:val="000000" w:themeColor="text1"/>
          <w:spacing w:val="10"/>
          <w:sz w:val="22"/>
          <w:szCs w:val="22"/>
        </w:rPr>
      </w:pPr>
    </w:p>
    <w:p w14:paraId="24C68E89" w14:textId="77777777" w:rsidR="005A5688" w:rsidRPr="000008B2" w:rsidRDefault="005A5688" w:rsidP="005A5688">
      <w:pPr>
        <w:spacing w:beforeLines="50" w:before="120" w:line="360" w:lineRule="atLeast"/>
        <w:ind w:firstLineChars="200" w:firstLine="480"/>
        <w:rPr>
          <w:color w:val="000000" w:themeColor="text1"/>
          <w:spacing w:val="10"/>
          <w:sz w:val="22"/>
          <w:szCs w:val="22"/>
        </w:rPr>
      </w:pPr>
    </w:p>
    <w:p w14:paraId="15E333D4" w14:textId="17E0C195" w:rsidR="00AA5D33" w:rsidRDefault="00004B5F" w:rsidP="00573109">
      <w:pPr>
        <w:pStyle w:val="a8"/>
        <w:adjustRightInd w:val="0"/>
        <w:spacing w:beforeLines="50" w:before="120" w:line="360" w:lineRule="atLeast"/>
        <w:ind w:leftChars="0" w:left="360" w:hangingChars="150" w:hanging="360"/>
        <w:jc w:val="both"/>
        <w:rPr>
          <w:b/>
          <w:spacing w:val="20"/>
        </w:rPr>
      </w:pPr>
      <w:r w:rsidRPr="000008B2">
        <w:rPr>
          <w:rFonts w:ascii="Times New Roman" w:hAnsi="Times New Roman"/>
          <w:color w:val="000000" w:themeColor="text1"/>
          <w:spacing w:val="10"/>
          <w:sz w:val="22"/>
        </w:rPr>
        <w:t>20.</w:t>
      </w:r>
      <w:r w:rsidR="00AE53D8" w:rsidRPr="000008B2">
        <w:rPr>
          <w:rFonts w:ascii="Times New Roman" w:hAnsi="Times New Roman"/>
          <w:color w:val="000000" w:themeColor="text1"/>
          <w:spacing w:val="10"/>
          <w:sz w:val="22"/>
        </w:rPr>
        <w:tab/>
      </w:r>
      <w:proofErr w:type="gramStart"/>
      <w:r w:rsidR="00FC2BBC" w:rsidRPr="000008B2">
        <w:rPr>
          <w:rFonts w:ascii="Times New Roman" w:hAnsi="Times New Roman"/>
          <w:color w:val="000000" w:themeColor="text1"/>
          <w:spacing w:val="10"/>
          <w:sz w:val="22"/>
        </w:rPr>
        <w:t>試求</w:t>
      </w:r>
      <w:proofErr w:type="gramEnd"/>
      <w:r w:rsidR="006A6CBD" w:rsidRPr="000008B2">
        <w:rPr>
          <w:spacing w:val="10"/>
          <w:position w:val="-4"/>
          <w:sz w:val="22"/>
        </w:rPr>
        <w:object w:dxaOrig="400" w:dyaOrig="300" w14:anchorId="2F3B9129">
          <v:shape id="_x0000_i1187" type="#_x0000_t75" style="width:19.9pt;height:15pt" o:ole="">
            <v:imagedata r:id="rId336" o:title=""/>
          </v:shape>
          <o:OLEObject Type="Embed" ProgID="Equation.DSMT4" ShapeID="_x0000_i1187" DrawAspect="Content" ObjectID="_1766491897" r:id="rId337"/>
        </w:object>
      </w:r>
      <w:r w:rsidR="00FC2BBC" w:rsidRPr="000008B2">
        <w:rPr>
          <w:rFonts w:ascii="Times New Roman" w:hAnsi="Times New Roman"/>
          <w:color w:val="000000" w:themeColor="text1"/>
          <w:spacing w:val="10"/>
          <w:sz w:val="22"/>
        </w:rPr>
        <w:t>的</w:t>
      </w:r>
      <w:r w:rsidR="00E070B0" w:rsidRPr="000008B2">
        <w:rPr>
          <w:rFonts w:ascii="Times New Roman" w:hAnsi="Times New Roman"/>
          <w:color w:val="000000" w:themeColor="text1"/>
          <w:spacing w:val="10"/>
          <w:sz w:val="22"/>
        </w:rPr>
        <w:t>長度</w:t>
      </w:r>
      <w:r w:rsidR="00FC2BBC" w:rsidRPr="000008B2">
        <w:rPr>
          <w:rFonts w:ascii="Times New Roman" w:hAnsi="Times New Roman"/>
          <w:color w:val="000000" w:themeColor="text1"/>
          <w:spacing w:val="10"/>
          <w:sz w:val="22"/>
        </w:rPr>
        <w:t>與四面體</w:t>
      </w:r>
      <w:r w:rsidR="006A6CBD" w:rsidRPr="000008B2">
        <w:rPr>
          <w:spacing w:val="10"/>
          <w:position w:val="-6"/>
          <w:sz w:val="22"/>
        </w:rPr>
        <w:object w:dxaOrig="680" w:dyaOrig="260" w14:anchorId="46EF5CFA">
          <v:shape id="_x0000_i1188" type="#_x0000_t75" style="width:33.15pt;height:12.35pt" o:ole="">
            <v:imagedata r:id="rId338" o:title=""/>
          </v:shape>
          <o:OLEObject Type="Embed" ProgID="Equation.DSMT4" ShapeID="_x0000_i1188" DrawAspect="Content" ObjectID="_1766491898" r:id="rId339"/>
        </w:object>
      </w:r>
      <w:r w:rsidR="00FC2BBC" w:rsidRPr="000008B2">
        <w:rPr>
          <w:rFonts w:ascii="Times New Roman" w:hAnsi="Times New Roman"/>
          <w:color w:val="000000" w:themeColor="text1"/>
          <w:spacing w:val="10"/>
          <w:sz w:val="22"/>
        </w:rPr>
        <w:t>的體積，</w:t>
      </w:r>
      <w:proofErr w:type="gramStart"/>
      <w:r w:rsidR="00FC2BBC" w:rsidRPr="000008B2">
        <w:rPr>
          <w:rFonts w:ascii="Times New Roman" w:hAnsi="Times New Roman"/>
          <w:color w:val="000000" w:themeColor="text1"/>
          <w:spacing w:val="10"/>
          <w:sz w:val="22"/>
        </w:rPr>
        <w:t>並求</w:t>
      </w:r>
      <w:r w:rsidR="00B83C69">
        <w:rPr>
          <w:rFonts w:ascii="Times New Roman" w:hAnsi="Times New Roman" w:hint="eastAsia"/>
          <w:color w:val="000000" w:themeColor="text1"/>
          <w:spacing w:val="10"/>
          <w:sz w:val="22"/>
        </w:rPr>
        <w:t>此</w:t>
      </w:r>
      <w:r w:rsidR="00FC2BBC" w:rsidRPr="000008B2">
        <w:rPr>
          <w:rFonts w:ascii="Times New Roman" w:hAnsi="Times New Roman"/>
          <w:color w:val="000000" w:themeColor="text1"/>
          <w:spacing w:val="10"/>
          <w:sz w:val="22"/>
        </w:rPr>
        <w:t>四面</w:t>
      </w:r>
      <w:proofErr w:type="gramEnd"/>
      <w:r w:rsidR="00FC2BBC" w:rsidRPr="000008B2">
        <w:rPr>
          <w:rFonts w:ascii="Times New Roman" w:hAnsi="Times New Roman"/>
          <w:color w:val="000000" w:themeColor="text1"/>
          <w:spacing w:val="10"/>
          <w:sz w:val="22"/>
        </w:rPr>
        <w:t>體</w:t>
      </w:r>
      <w:r w:rsidR="00B83C69">
        <w:rPr>
          <w:rFonts w:ascii="Times New Roman" w:hAnsi="Times New Roman" w:hint="eastAsia"/>
          <w:color w:val="000000" w:themeColor="text1"/>
          <w:spacing w:val="10"/>
          <w:sz w:val="22"/>
        </w:rPr>
        <w:t>以</w:t>
      </w:r>
      <w:r w:rsidR="006A6CBD" w:rsidRPr="000008B2">
        <w:rPr>
          <w:spacing w:val="10"/>
          <w:position w:val="-6"/>
          <w:sz w:val="22"/>
        </w:rPr>
        <w:object w:dxaOrig="660" w:dyaOrig="260" w14:anchorId="5771655D">
          <v:shape id="_x0000_i1189" type="#_x0000_t75" style="width:32.25pt;height:12.35pt" o:ole="">
            <v:imagedata r:id="rId340" o:title=""/>
          </v:shape>
          <o:OLEObject Type="Embed" ProgID="Equation.DSMT4" ShapeID="_x0000_i1189" DrawAspect="Content" ObjectID="_1766491899" r:id="rId341"/>
        </w:object>
      </w:r>
      <w:r w:rsidR="00B83C69">
        <w:rPr>
          <w:rFonts w:hint="eastAsia"/>
          <w:spacing w:val="10"/>
          <w:sz w:val="22"/>
        </w:rPr>
        <w:t>為底面時，頂點</w:t>
      </w:r>
      <w:r w:rsidR="00B83C69" w:rsidRPr="00B83C69">
        <w:rPr>
          <w:rFonts w:ascii="Times New Roman" w:hAnsi="Times New Roman"/>
          <w:i/>
          <w:spacing w:val="10"/>
          <w:sz w:val="22"/>
        </w:rPr>
        <w:t>A</w:t>
      </w:r>
      <w:r w:rsidR="00B83C69">
        <w:rPr>
          <w:rFonts w:hint="eastAsia"/>
          <w:spacing w:val="10"/>
          <w:sz w:val="22"/>
        </w:rPr>
        <w:t>到底面的高度</w:t>
      </w:r>
      <w:r w:rsidR="00FC2BBC" w:rsidRPr="000008B2">
        <w:rPr>
          <w:rFonts w:ascii="Times New Roman" w:hAnsi="Times New Roman"/>
          <w:color w:val="000000" w:themeColor="text1"/>
          <w:spacing w:val="10"/>
          <w:sz w:val="22"/>
        </w:rPr>
        <w:t>。</w:t>
      </w:r>
      <w:r w:rsidR="00153AF8" w:rsidRPr="000008B2">
        <w:rPr>
          <w:rFonts w:hint="eastAsia"/>
          <w:color w:val="000000" w:themeColor="text1"/>
          <w:spacing w:val="10"/>
          <w:sz w:val="22"/>
        </w:rPr>
        <w:t>（</w:t>
      </w:r>
      <w:r w:rsidR="00153AF8">
        <w:rPr>
          <w:rFonts w:hint="eastAsia"/>
          <w:color w:val="000000" w:themeColor="text1"/>
          <w:spacing w:val="10"/>
          <w:sz w:val="22"/>
        </w:rPr>
        <w:t>角</w:t>
      </w:r>
      <w:r w:rsidR="00153AF8" w:rsidRPr="000008B2">
        <w:rPr>
          <w:rFonts w:hint="eastAsia"/>
          <w:color w:val="000000" w:themeColor="text1"/>
          <w:spacing w:val="10"/>
          <w:sz w:val="22"/>
        </w:rPr>
        <w:t>錐體積</w:t>
      </w:r>
      <w:r w:rsidR="00153AF8" w:rsidRPr="000008B2">
        <w:rPr>
          <w:spacing w:val="10"/>
          <w:position w:val="-22"/>
          <w:sz w:val="22"/>
        </w:rPr>
        <w:object w:dxaOrig="1340" w:dyaOrig="580" w14:anchorId="132F47C3">
          <v:shape id="_x0000_i1190" type="#_x0000_t75" style="width:68pt;height:29.15pt" o:ole="">
            <v:imagedata r:id="rId342" o:title=""/>
          </v:shape>
          <o:OLEObject Type="Embed" ProgID="Equation.DSMT4" ShapeID="_x0000_i1190" DrawAspect="Content" ObjectID="_1766491900" r:id="rId343"/>
        </w:object>
      </w:r>
      <w:r w:rsidR="00153AF8" w:rsidRPr="000008B2">
        <w:rPr>
          <w:rFonts w:hint="eastAsia"/>
          <w:color w:val="000000" w:themeColor="text1"/>
          <w:spacing w:val="10"/>
          <w:sz w:val="22"/>
        </w:rPr>
        <w:t>）</w:t>
      </w:r>
      <w:r w:rsidR="00153AF8" w:rsidRPr="000008B2">
        <w:rPr>
          <w:rFonts w:ascii="Times New Roman" w:hAnsi="Times New Roman"/>
          <w:color w:val="000000" w:themeColor="text1"/>
          <w:spacing w:val="10"/>
          <w:sz w:val="22"/>
        </w:rPr>
        <w:t>（非選擇題，</w:t>
      </w:r>
      <w:r w:rsidR="00153AF8" w:rsidRPr="000008B2">
        <w:rPr>
          <w:rFonts w:ascii="Times New Roman" w:hAnsi="Times New Roman"/>
          <w:color w:val="000000" w:themeColor="text1"/>
          <w:spacing w:val="10"/>
          <w:sz w:val="22"/>
        </w:rPr>
        <w:t>8</w:t>
      </w:r>
      <w:r w:rsidR="00153AF8" w:rsidRPr="000008B2">
        <w:rPr>
          <w:rFonts w:ascii="Times New Roman" w:hAnsi="Times New Roman"/>
          <w:color w:val="000000" w:themeColor="text1"/>
          <w:spacing w:val="10"/>
          <w:sz w:val="22"/>
        </w:rPr>
        <w:t>分）</w:t>
      </w:r>
      <w:r w:rsidR="000008B2" w:rsidRPr="000008B2">
        <w:rPr>
          <w:rFonts w:ascii="Times New Roman" w:hAnsi="Times New Roman"/>
          <w:color w:val="000000" w:themeColor="text1"/>
          <w:spacing w:val="10"/>
          <w:sz w:val="22"/>
        </w:rPr>
        <w:br/>
      </w:r>
      <w:r w:rsidR="00AA5D33">
        <w:rPr>
          <w:b/>
          <w:spacing w:val="20"/>
        </w:rPr>
        <w:br w:type="page"/>
      </w:r>
    </w:p>
    <w:p w14:paraId="37830F15" w14:textId="4E9DC6DF" w:rsidR="00AA5D33" w:rsidRPr="007468B1" w:rsidRDefault="00AA5D33" w:rsidP="00AA5D33">
      <w:pPr>
        <w:spacing w:afterLines="100" w:after="24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14:paraId="39E6625C" w14:textId="0D1DF7BE" w:rsidR="00AA5D33" w:rsidRPr="00636C42" w:rsidRDefault="00AA5D33" w:rsidP="00AA5D33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1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首項為</w:t>
      </w:r>
      <w:r w:rsidR="006A6CBD" w:rsidRPr="006A6CBD">
        <w:rPr>
          <w:position w:val="-6"/>
        </w:rPr>
        <w:object w:dxaOrig="200" w:dyaOrig="200" w14:anchorId="7FC7FD88">
          <v:shape id="_x0000_i1191" type="#_x0000_t75" style="width:10.6pt;height:10.6pt" o:ole="">
            <v:imagedata r:id="rId344" o:title=""/>
          </v:shape>
          <o:OLEObject Type="Embed" ProgID="Equation.DSMT4" ShapeID="_x0000_i1191" DrawAspect="Content" ObjectID="_1766491901" r:id="rId345"/>
        </w:object>
      </w:r>
      <w:r w:rsidRPr="00636C42">
        <w:rPr>
          <w:rFonts w:cs="Times New Roman"/>
          <w:color w:val="000000" w:themeColor="text1"/>
        </w:rPr>
        <w:t>，公差為</w:t>
      </w:r>
      <w:r w:rsidR="006A6CBD" w:rsidRPr="006A6CBD">
        <w:rPr>
          <w:position w:val="-6"/>
        </w:rPr>
        <w:object w:dxaOrig="220" w:dyaOrig="260" w14:anchorId="6D7DA7ED">
          <v:shape id="_x0000_i1192" type="#_x0000_t75" style="width:10.6pt;height:12.35pt" o:ole="">
            <v:imagedata r:id="rId346" o:title=""/>
          </v:shape>
          <o:OLEObject Type="Embed" ProgID="Equation.DSMT4" ShapeID="_x0000_i1192" DrawAspect="Content" ObjectID="_1766491902" r:id="rId347"/>
        </w:object>
      </w:r>
      <w:r w:rsidRPr="00636C42">
        <w:rPr>
          <w:rFonts w:cs="Times New Roman"/>
          <w:color w:val="000000" w:themeColor="text1"/>
        </w:rPr>
        <w:t>的等差數列前</w:t>
      </w:r>
      <w:r w:rsidR="006A6CBD" w:rsidRPr="006A6CBD">
        <w:rPr>
          <w:position w:val="-6"/>
        </w:rPr>
        <w:object w:dxaOrig="180" w:dyaOrig="200" w14:anchorId="5821C658">
          <v:shape id="_x0000_i1193" type="#_x0000_t75" style="width:8.4pt;height:10.6pt" o:ole="">
            <v:imagedata r:id="rId348" o:title=""/>
          </v:shape>
          <o:OLEObject Type="Embed" ProgID="Equation.DSMT4" ShapeID="_x0000_i1193" DrawAspect="Content" ObjectID="_1766491903" r:id="rId349"/>
        </w:object>
      </w:r>
      <w:r w:rsidRPr="00636C42">
        <w:rPr>
          <w:rFonts w:cs="Times New Roman"/>
          <w:color w:val="000000" w:themeColor="text1"/>
        </w:rPr>
        <w:t>項之和為</w:t>
      </w:r>
      <w:r w:rsidR="006A6CBD" w:rsidRPr="006A6CBD">
        <w:rPr>
          <w:position w:val="-22"/>
        </w:rPr>
        <w:object w:dxaOrig="1840" w:dyaOrig="580" w14:anchorId="435DE2B9">
          <v:shape id="_x0000_i1194" type="#_x0000_t75" style="width:91.9pt;height:29.15pt" o:ole="">
            <v:imagedata r:id="rId350" o:title=""/>
          </v:shape>
          <o:OLEObject Type="Embed" ProgID="Equation.DSMT4" ShapeID="_x0000_i1194" DrawAspect="Content" ObjectID="_1766491904" r:id="rId351"/>
        </w:object>
      </w:r>
    </w:p>
    <w:p w14:paraId="56583312" w14:textId="51F460B6" w:rsidR="00AA5D33" w:rsidRPr="00636C42" w:rsidRDefault="00AA5D33" w:rsidP="00AA5D33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首項為</w:t>
      </w:r>
      <w:r w:rsidR="006A6CBD" w:rsidRPr="006A6CBD">
        <w:rPr>
          <w:position w:val="-6"/>
        </w:rPr>
        <w:object w:dxaOrig="200" w:dyaOrig="200" w14:anchorId="06749137">
          <v:shape id="_x0000_i1195" type="#_x0000_t75" style="width:10.6pt;height:10.6pt" o:ole="">
            <v:imagedata r:id="rId352" o:title=""/>
          </v:shape>
          <o:OLEObject Type="Embed" ProgID="Equation.DSMT4" ShapeID="_x0000_i1195" DrawAspect="Content" ObjectID="_1766491905" r:id="rId353"/>
        </w:object>
      </w:r>
      <w:r w:rsidRPr="00636C42">
        <w:rPr>
          <w:rFonts w:cs="Times New Roman"/>
          <w:color w:val="000000" w:themeColor="text1"/>
        </w:rPr>
        <w:t>，公比為</w:t>
      </w:r>
      <w:r w:rsidR="006A6CBD" w:rsidRPr="006A6CBD">
        <w:rPr>
          <w:position w:val="-10"/>
        </w:rPr>
        <w:object w:dxaOrig="760" w:dyaOrig="300" w14:anchorId="58B69A55">
          <v:shape id="_x0000_i1196" type="#_x0000_t75" style="width:38.85pt;height:15pt" o:ole="">
            <v:imagedata r:id="rId354" o:title=""/>
          </v:shape>
          <o:OLEObject Type="Embed" ProgID="Equation.DSMT4" ShapeID="_x0000_i1196" DrawAspect="Content" ObjectID="_1766491906" r:id="rId355"/>
        </w:object>
      </w:r>
      <w:r w:rsidRPr="00636C42">
        <w:rPr>
          <w:rFonts w:cs="Times New Roman"/>
          <w:color w:val="000000" w:themeColor="text1"/>
        </w:rPr>
        <w:t>的等比數列前</w:t>
      </w:r>
      <w:r w:rsidR="006A6CBD" w:rsidRPr="006A6CBD">
        <w:rPr>
          <w:position w:val="-6"/>
        </w:rPr>
        <w:object w:dxaOrig="180" w:dyaOrig="200" w14:anchorId="5266FD91">
          <v:shape id="_x0000_i1197" type="#_x0000_t75" style="width:8.4pt;height:10.6pt" o:ole="">
            <v:imagedata r:id="rId356" o:title=""/>
          </v:shape>
          <o:OLEObject Type="Embed" ProgID="Equation.DSMT4" ShapeID="_x0000_i1197" DrawAspect="Content" ObjectID="_1766491907" r:id="rId357"/>
        </w:object>
      </w:r>
      <w:r w:rsidRPr="00636C42">
        <w:rPr>
          <w:rFonts w:cs="Times New Roman"/>
          <w:color w:val="000000" w:themeColor="text1"/>
        </w:rPr>
        <w:t>項之和為</w:t>
      </w:r>
      <w:r w:rsidR="006A6CBD" w:rsidRPr="006A6CBD">
        <w:rPr>
          <w:position w:val="-22"/>
        </w:rPr>
        <w:object w:dxaOrig="1400" w:dyaOrig="620" w14:anchorId="275FFF85">
          <v:shape id="_x0000_i1198" type="#_x0000_t75" style="width:69.35pt;height:31.8pt" o:ole="">
            <v:imagedata r:id="rId358" o:title=""/>
          </v:shape>
          <o:OLEObject Type="Embed" ProgID="Equation.DSMT4" ShapeID="_x0000_i1198" DrawAspect="Content" ObjectID="_1766491908" r:id="rId359"/>
        </w:object>
      </w:r>
    </w:p>
    <w:p w14:paraId="10AC169A" w14:textId="77777777" w:rsidR="00AA5D33" w:rsidRPr="00636C42" w:rsidRDefault="00AA5D33" w:rsidP="00AA5D33">
      <w:pPr>
        <w:pStyle w:val="TIT10cm1505"/>
        <w:spacing w:before="120"/>
        <w:rPr>
          <w:rFonts w:cs="Times New Roman"/>
          <w:color w:val="000000" w:themeColor="text1"/>
        </w:rPr>
      </w:pPr>
    </w:p>
    <w:p w14:paraId="34EBDC5A" w14:textId="1B2D17D7" w:rsidR="00AA5D33" w:rsidRPr="00636C42" w:rsidRDefault="00AA5D33" w:rsidP="00AA5D33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2.</w:t>
      </w:r>
      <w:r w:rsidRPr="00636C42">
        <w:rPr>
          <w:rFonts w:cs="Times New Roman"/>
          <w:color w:val="000000" w:themeColor="text1"/>
        </w:rPr>
        <w:tab/>
      </w:r>
      <w:r w:rsidR="006A6CBD" w:rsidRPr="006A6CBD">
        <w:rPr>
          <w:position w:val="-6"/>
        </w:rPr>
        <w:object w:dxaOrig="639" w:dyaOrig="260" w14:anchorId="21A8B977">
          <v:shape id="_x0000_i1199" type="#_x0000_t75" style="width:32.25pt;height:12.35pt" o:ole="">
            <v:imagedata r:id="rId360" o:title=""/>
          </v:shape>
          <o:OLEObject Type="Embed" ProgID="Equation.DSMT4" ShapeID="_x0000_i1199" DrawAspect="Content" ObjectID="_1766491909" r:id="rId361"/>
        </w:object>
      </w:r>
      <w:r w:rsidRPr="00636C42">
        <w:rPr>
          <w:rFonts w:cs="Times New Roman"/>
          <w:color w:val="000000" w:themeColor="text1"/>
        </w:rPr>
        <w:t>的正弦定理：</w:t>
      </w:r>
      <w:r w:rsidR="006A6CBD" w:rsidRPr="006A6CBD">
        <w:rPr>
          <w:position w:val="-22"/>
        </w:rPr>
        <w:object w:dxaOrig="2420" w:dyaOrig="580" w14:anchorId="36507702">
          <v:shape id="_x0000_i1200" type="#_x0000_t75" style="width:120.15pt;height:29.15pt" o:ole="">
            <v:imagedata r:id="rId362" o:title=""/>
          </v:shape>
          <o:OLEObject Type="Embed" ProgID="Equation.DSMT4" ShapeID="_x0000_i1200" DrawAspect="Content" ObjectID="_1766491910" r:id="rId363"/>
        </w:object>
      </w:r>
      <w:r w:rsidRPr="00636C42">
        <w:rPr>
          <w:rFonts w:cs="Times New Roman"/>
          <w:color w:val="000000" w:themeColor="text1"/>
        </w:rPr>
        <w:t xml:space="preserve"> </w:t>
      </w:r>
      <w:r w:rsidRPr="00636C42">
        <w:rPr>
          <w:rFonts w:cs="Times New Roman" w:hint="eastAsia"/>
          <w:color w:val="000000" w:themeColor="text1"/>
        </w:rPr>
        <w:t>（</w:t>
      </w:r>
      <w:r w:rsidR="006A6CBD" w:rsidRPr="00025957">
        <w:rPr>
          <w:position w:val="-4"/>
        </w:rPr>
        <w:object w:dxaOrig="220" w:dyaOrig="240" w14:anchorId="11D7EB7E">
          <v:shape id="_x0000_i1201" type="#_x0000_t75" style="width:10.6pt;height:11.5pt" o:ole="">
            <v:imagedata r:id="rId364" o:title=""/>
          </v:shape>
          <o:OLEObject Type="Embed" ProgID="Equation.DSMT4" ShapeID="_x0000_i1201" DrawAspect="Content" ObjectID="_1766491911" r:id="rId365"/>
        </w:object>
      </w:r>
      <w:r w:rsidRPr="00636C42">
        <w:rPr>
          <w:rFonts w:cs="Times New Roman"/>
          <w:color w:val="000000" w:themeColor="text1"/>
        </w:rPr>
        <w:t>為</w:t>
      </w:r>
      <w:r w:rsidR="006A6CBD" w:rsidRPr="006A6CBD">
        <w:rPr>
          <w:position w:val="-6"/>
        </w:rPr>
        <w:object w:dxaOrig="639" w:dyaOrig="260" w14:anchorId="075CC3CB">
          <v:shape id="_x0000_i1202" type="#_x0000_t75" style="width:32.25pt;height:12.35pt" o:ole="">
            <v:imagedata r:id="rId366" o:title=""/>
          </v:shape>
          <o:OLEObject Type="Embed" ProgID="Equation.DSMT4" ShapeID="_x0000_i1202" DrawAspect="Content" ObjectID="_1766491912" r:id="rId367"/>
        </w:object>
      </w:r>
      <w:r w:rsidRPr="00636C42">
        <w:rPr>
          <w:rFonts w:cs="Times New Roman"/>
          <w:color w:val="000000" w:themeColor="text1"/>
        </w:rPr>
        <w:t>外接圓半徑</w:t>
      </w:r>
      <w:r w:rsidRPr="00636C42">
        <w:rPr>
          <w:rFonts w:cs="Times New Roman" w:hint="eastAsia"/>
          <w:color w:val="000000" w:themeColor="text1"/>
        </w:rPr>
        <w:t>）</w:t>
      </w:r>
      <w:r w:rsidRPr="00636C42">
        <w:rPr>
          <w:rFonts w:cs="Times New Roman"/>
          <w:color w:val="000000" w:themeColor="text1"/>
        </w:rPr>
        <w:br/>
      </w:r>
      <w:r w:rsidR="006A6CBD" w:rsidRPr="006A6CBD">
        <w:rPr>
          <w:position w:val="-6"/>
        </w:rPr>
        <w:object w:dxaOrig="639" w:dyaOrig="260" w14:anchorId="7C01E58E">
          <v:shape id="_x0000_i1203" type="#_x0000_t75" style="width:32.25pt;height:12.35pt" o:ole="">
            <v:imagedata r:id="rId368" o:title=""/>
          </v:shape>
          <o:OLEObject Type="Embed" ProgID="Equation.DSMT4" ShapeID="_x0000_i1203" DrawAspect="Content" ObjectID="_1766491913" r:id="rId369"/>
        </w:object>
      </w:r>
      <w:r w:rsidRPr="00636C42">
        <w:rPr>
          <w:rFonts w:cs="Times New Roman"/>
          <w:color w:val="000000" w:themeColor="text1"/>
        </w:rPr>
        <w:t>的餘弦定理：</w:t>
      </w:r>
      <w:r w:rsidR="006A6CBD" w:rsidRPr="006A6CBD">
        <w:rPr>
          <w:position w:val="-10"/>
        </w:rPr>
        <w:object w:dxaOrig="2240" w:dyaOrig="360" w14:anchorId="0DBDA9F8">
          <v:shape id="_x0000_i1204" type="#_x0000_t75" style="width:112.2pt;height:18.1pt" o:ole="">
            <v:imagedata r:id="rId370" o:title=""/>
          </v:shape>
          <o:OLEObject Type="Embed" ProgID="Equation.DSMT4" ShapeID="_x0000_i1204" DrawAspect="Content" ObjectID="_1766491914" r:id="rId371"/>
        </w:object>
      </w:r>
    </w:p>
    <w:p w14:paraId="57712A55" w14:textId="77777777" w:rsidR="00AA5D33" w:rsidRPr="00636C42" w:rsidRDefault="00AA5D33" w:rsidP="00AA5D33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2B71DD37" w14:textId="18904D7F" w:rsidR="00AA5D33" w:rsidRDefault="00AA5D33" w:rsidP="00AA5D33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3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一維數據</w:t>
      </w:r>
      <w:r w:rsidR="006A6CBD" w:rsidRPr="006A6CBD">
        <w:rPr>
          <w:position w:val="-10"/>
        </w:rPr>
        <w:object w:dxaOrig="1380" w:dyaOrig="320" w14:anchorId="17AE2F4F">
          <v:shape id="_x0000_i1205" type="#_x0000_t75" style="width:68.45pt;height:15.9pt" o:ole="">
            <v:imagedata r:id="rId372" o:title=""/>
          </v:shape>
          <o:OLEObject Type="Embed" ProgID="Equation.DSMT4" ShapeID="_x0000_i1205" DrawAspect="Content" ObjectID="_1766491915" r:id="rId373"/>
        </w:object>
      </w:r>
      <w:r w:rsidRPr="00636C42">
        <w:rPr>
          <w:rFonts w:cs="Times New Roman"/>
          <w:color w:val="000000" w:themeColor="text1"/>
        </w:rPr>
        <w:t>，</w:t>
      </w:r>
    </w:p>
    <w:p w14:paraId="4A4054C1" w14:textId="30A5AF2A" w:rsidR="00AA5D33" w:rsidRPr="00636C42" w:rsidRDefault="00AA5D33" w:rsidP="00AA5D33">
      <w:pPr>
        <w:pStyle w:val="TIT10cm1505"/>
        <w:snapToGrid w:val="0"/>
        <w:spacing w:before="120" w:line="360" w:lineRule="auto"/>
        <w:ind w:left="379" w:hanging="19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算術平均數</w:t>
      </w:r>
      <w:r w:rsidR="006A6CBD" w:rsidRPr="006A6CBD">
        <w:rPr>
          <w:position w:val="-22"/>
        </w:rPr>
        <w:object w:dxaOrig="2299" w:dyaOrig="580" w14:anchorId="07A230A2">
          <v:shape id="_x0000_i1206" type="#_x0000_t75" style="width:114.85pt;height:29.15pt" o:ole="">
            <v:imagedata r:id="rId374" o:title=""/>
          </v:shape>
          <o:OLEObject Type="Embed" ProgID="Equation.DSMT4" ShapeID="_x0000_i1206" DrawAspect="Content" ObjectID="_1766491916" r:id="rId375"/>
        </w:object>
      </w:r>
      <w:r w:rsidRPr="00636C42">
        <w:rPr>
          <w:rFonts w:cs="Times New Roman"/>
          <w:color w:val="000000" w:themeColor="text1"/>
        </w:rPr>
        <w:br/>
      </w:r>
      <w:r w:rsidRPr="00636C42">
        <w:rPr>
          <w:rFonts w:cs="Times New Roman"/>
          <w:color w:val="000000" w:themeColor="text1"/>
        </w:rPr>
        <w:t>標準差</w:t>
      </w:r>
      <w:r w:rsidR="00FA0044" w:rsidRPr="006A6CBD">
        <w:rPr>
          <w:position w:val="-24"/>
        </w:rPr>
        <w:object w:dxaOrig="7600" w:dyaOrig="639" w14:anchorId="75DA793C">
          <v:shape id="_x0000_i1207" type="#_x0000_t75" style="width:379.9pt;height:32.25pt" o:ole="">
            <v:imagedata r:id="rId376" o:title=""/>
          </v:shape>
          <o:OLEObject Type="Embed" ProgID="Equation.DSMT4" ShapeID="_x0000_i1207" DrawAspect="Content" ObjectID="_1766491917" r:id="rId377"/>
        </w:object>
      </w:r>
    </w:p>
    <w:p w14:paraId="21005EC9" w14:textId="77777777" w:rsidR="00AA5D33" w:rsidRPr="00636C42" w:rsidRDefault="00AA5D33" w:rsidP="00AA5D33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2641035D" w14:textId="534BA570" w:rsidR="00AA5D33" w:rsidRPr="00636C42" w:rsidRDefault="00AA5D33" w:rsidP="00AA5D33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4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二維數據</w:t>
      </w:r>
      <w:r w:rsidR="006A6CBD" w:rsidRPr="006A6CBD">
        <w:rPr>
          <w:position w:val="-10"/>
        </w:rPr>
        <w:object w:dxaOrig="3060" w:dyaOrig="320" w14:anchorId="66E0A1F2">
          <v:shape id="_x0000_i1208" type="#_x0000_t75" style="width:152.4pt;height:15.9pt" o:ole="">
            <v:imagedata r:id="rId378" o:title=""/>
          </v:shape>
          <o:OLEObject Type="Embed" ProgID="Equation.DSMT4" ShapeID="_x0000_i1208" DrawAspect="Content" ObjectID="_1766491918" r:id="rId379"/>
        </w:object>
      </w:r>
      <w:r w:rsidRPr="00636C42">
        <w:rPr>
          <w:rFonts w:cs="Times New Roman"/>
          <w:color w:val="000000" w:themeColor="text1"/>
        </w:rPr>
        <w:t>，相關係數</w:t>
      </w:r>
      <w:r w:rsidRPr="00636C42">
        <w:rPr>
          <w:rFonts w:cs="Times New Roman"/>
          <w:color w:val="000000" w:themeColor="text1"/>
        </w:rPr>
        <w:br/>
      </w:r>
      <w:r w:rsidR="006A6CBD" w:rsidRPr="006A6CBD">
        <w:rPr>
          <w:position w:val="-28"/>
        </w:rPr>
        <w:object w:dxaOrig="6399" w:dyaOrig="639" w14:anchorId="591444C1">
          <v:shape id="_x0000_i1209" type="#_x0000_t75" style="width:320.7pt;height:32.25pt" o:ole="">
            <v:imagedata r:id="rId380" o:title=""/>
          </v:shape>
          <o:OLEObject Type="Embed" ProgID="Equation.DSMT4" ShapeID="_x0000_i1209" DrawAspect="Content" ObjectID="_1766491919" r:id="rId381"/>
        </w:object>
      </w:r>
      <w:r w:rsidRPr="00636C42">
        <w:rPr>
          <w:rFonts w:cs="Times New Roman"/>
          <w:color w:val="000000" w:themeColor="text1"/>
        </w:rPr>
        <w:br/>
      </w:r>
      <w:proofErr w:type="gramStart"/>
      <w:r w:rsidRPr="00636C42">
        <w:rPr>
          <w:rFonts w:cs="Times New Roman"/>
          <w:color w:val="000000" w:themeColor="text1"/>
        </w:rPr>
        <w:t>迴</w:t>
      </w:r>
      <w:proofErr w:type="gramEnd"/>
      <w:r w:rsidRPr="00636C42">
        <w:rPr>
          <w:rFonts w:cs="Times New Roman"/>
          <w:color w:val="000000" w:themeColor="text1"/>
        </w:rPr>
        <w:t>歸直線</w:t>
      </w:r>
      <w:r w:rsidRPr="00636C42">
        <w:rPr>
          <w:rFonts w:cs="Times New Roman" w:hint="eastAsia"/>
          <w:color w:val="000000" w:themeColor="text1"/>
        </w:rPr>
        <w:t>（</w:t>
      </w:r>
      <w:r w:rsidRPr="00636C42">
        <w:rPr>
          <w:rFonts w:cs="Times New Roman"/>
          <w:color w:val="000000" w:themeColor="text1"/>
        </w:rPr>
        <w:t>最適合直線</w:t>
      </w:r>
      <w:r w:rsidRPr="00636C42">
        <w:rPr>
          <w:rFonts w:cs="Times New Roman" w:hint="eastAsia"/>
          <w:color w:val="000000" w:themeColor="text1"/>
        </w:rPr>
        <w:t>）</w:t>
      </w:r>
      <w:r w:rsidRPr="00636C42">
        <w:rPr>
          <w:rFonts w:cs="Times New Roman"/>
          <w:color w:val="000000" w:themeColor="text1"/>
        </w:rPr>
        <w:t>方程式</w:t>
      </w:r>
      <w:r w:rsidR="006A6CBD" w:rsidRPr="006A6CBD">
        <w:rPr>
          <w:position w:val="-28"/>
        </w:rPr>
        <w:object w:dxaOrig="2340" w:dyaOrig="639" w14:anchorId="6E013088">
          <v:shape id="_x0000_i1210" type="#_x0000_t75" style="width:117.5pt;height:32.25pt" o:ole="">
            <v:imagedata r:id="rId382" o:title=""/>
          </v:shape>
          <o:OLEObject Type="Embed" ProgID="Equation.DSMT4" ShapeID="_x0000_i1210" DrawAspect="Content" ObjectID="_1766491920" r:id="rId383"/>
        </w:object>
      </w:r>
    </w:p>
    <w:p w14:paraId="272ABF0F" w14:textId="77777777" w:rsidR="00AA5D33" w:rsidRPr="00636C42" w:rsidRDefault="00AA5D33" w:rsidP="00AA5D33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2DF065BC" w14:textId="545E0210" w:rsidR="00AA5D33" w:rsidRPr="00636C42" w:rsidRDefault="00AA5D33" w:rsidP="00AA5D33">
      <w:pPr>
        <w:pStyle w:val="TIT10cm1505"/>
        <w:spacing w:before="120"/>
        <w:rPr>
          <w:rFonts w:cs="Times New Roman"/>
          <w:color w:val="000000" w:themeColor="text1"/>
        </w:rPr>
      </w:pPr>
      <w:r w:rsidRPr="00636C42">
        <w:rPr>
          <w:rFonts w:cs="Times New Roman"/>
          <w:color w:val="000000" w:themeColor="text1"/>
        </w:rPr>
        <w:t>5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參考數值：</w:t>
      </w:r>
      <w:r w:rsidR="006A6CBD" w:rsidRPr="006A6CBD">
        <w:rPr>
          <w:position w:val="-10"/>
        </w:rPr>
        <w:object w:dxaOrig="5380" w:dyaOrig="360" w14:anchorId="30CF0BD6">
          <v:shape id="_x0000_i1211" type="#_x0000_t75" style="width:269.9pt;height:18.1pt" o:ole="">
            <v:imagedata r:id="rId384" o:title=""/>
          </v:shape>
          <o:OLEObject Type="Embed" ProgID="Equation.DSMT4" ShapeID="_x0000_i1211" DrawAspect="Content" ObjectID="_1766491921" r:id="rId385"/>
        </w:object>
      </w:r>
    </w:p>
    <w:p w14:paraId="7A7BBB7A" w14:textId="77777777" w:rsidR="00AA5D33" w:rsidRPr="00636C42" w:rsidRDefault="00AA5D33" w:rsidP="00AA5D33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14:paraId="47165E7E" w14:textId="75480B21" w:rsidR="00F97102" w:rsidRPr="007468B1" w:rsidRDefault="00AA5D33" w:rsidP="002C3EDA">
      <w:pPr>
        <w:pStyle w:val="TIT10cm1505"/>
        <w:spacing w:before="120"/>
        <w:rPr>
          <w:color w:val="000000" w:themeColor="text1"/>
          <w:szCs w:val="22"/>
        </w:rPr>
      </w:pPr>
      <w:r w:rsidRPr="00636C42">
        <w:rPr>
          <w:rFonts w:cs="Times New Roman"/>
          <w:color w:val="000000" w:themeColor="text1"/>
        </w:rPr>
        <w:t>6.</w:t>
      </w:r>
      <w:r w:rsidRPr="00636C42">
        <w:rPr>
          <w:rFonts w:cs="Times New Roman"/>
          <w:color w:val="000000" w:themeColor="text1"/>
        </w:rPr>
        <w:tab/>
      </w:r>
      <w:r w:rsidRPr="00636C42">
        <w:rPr>
          <w:rFonts w:cs="Times New Roman"/>
          <w:color w:val="000000" w:themeColor="text1"/>
        </w:rPr>
        <w:t>對數值：</w:t>
      </w:r>
      <w:r w:rsidR="006A6CBD" w:rsidRPr="006A6CBD">
        <w:rPr>
          <w:position w:val="-10"/>
        </w:rPr>
        <w:object w:dxaOrig="5620" w:dyaOrig="300" w14:anchorId="095B87BE">
          <v:shape id="_x0000_i1212" type="#_x0000_t75" style="width:281.35pt;height:15pt" o:ole="">
            <v:imagedata r:id="rId386" o:title=""/>
          </v:shape>
          <o:OLEObject Type="Embed" ProgID="Equation.DSMT4" ShapeID="_x0000_i1212" DrawAspect="Content" ObjectID="_1766491922" r:id="rId387"/>
        </w:object>
      </w:r>
    </w:p>
    <w:sectPr w:rsidR="00F97102" w:rsidRPr="007468B1" w:rsidSect="00B10946">
      <w:headerReference w:type="even" r:id="rId388"/>
      <w:headerReference w:type="default" r:id="rId389"/>
      <w:footerReference w:type="even" r:id="rId390"/>
      <w:footerReference w:type="default" r:id="rId391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8E2633" w14:textId="77777777" w:rsidR="00BD49D7" w:rsidRDefault="00BD49D7">
      <w:r>
        <w:separator/>
      </w:r>
    </w:p>
  </w:endnote>
  <w:endnote w:type="continuationSeparator" w:id="0">
    <w:p w14:paraId="6273A410" w14:textId="77777777" w:rsidR="00BD49D7" w:rsidRDefault="00BD49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0A1AD1" w14:textId="0022460E" w:rsidR="001C20A0" w:rsidRDefault="001C20A0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4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D01263" w14:textId="42B89CA7" w:rsidR="001C20A0" w:rsidRDefault="001C20A0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5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192405" w14:textId="77777777" w:rsidR="00BD49D7" w:rsidRDefault="00BD49D7">
      <w:r>
        <w:separator/>
      </w:r>
    </w:p>
  </w:footnote>
  <w:footnote w:type="continuationSeparator" w:id="0">
    <w:p w14:paraId="337E0F84" w14:textId="77777777" w:rsidR="00BD49D7" w:rsidRDefault="00BD49D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3C9C30" w14:textId="71D98878" w:rsidR="001C20A0" w:rsidRPr="00064AE5" w:rsidRDefault="001C20A0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5DAB9D39" wp14:editId="1BBB7770">
              <wp:simplePos x="0" y="0"/>
              <wp:positionH relativeFrom="margin">
                <wp:align>center</wp:align>
              </wp:positionH>
              <wp:positionV relativeFrom="paragraph">
                <wp:posOffset>-59055</wp:posOffset>
              </wp:positionV>
              <wp:extent cx="2581200" cy="280800"/>
              <wp:effectExtent l="0" t="0" r="0" b="3810"/>
              <wp:wrapNone/>
              <wp:docPr id="14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2548CF4" w14:textId="77777777" w:rsidR="001C20A0" w:rsidRDefault="001C20A0" w:rsidP="004D0873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DAB9D39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208" type="#_x0000_t202" style="position:absolute;margin-left:0;margin-top:-4.65pt;width:203.25pt;height:22.1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" filled="f" stroked="f">
              <v:textbox style="mso-fit-shape-to-text:t">
                <w:txbxContent>
                  <w:p w14:paraId="32548CF4" w14:textId="77777777" w:rsidR="001C20A0" w:rsidRDefault="001C20A0" w:rsidP="004D0873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proofErr w:type="gramStart"/>
    <w:r w:rsidRPr="00981DA6">
      <w:rPr>
        <w:rFonts w:eastAsia="細明體" w:hint="eastAsia"/>
        <w:spacing w:val="4"/>
        <w:kern w:val="0"/>
        <w:sz w:val="22"/>
        <w:szCs w:val="22"/>
      </w:rPr>
      <w:t>11</w:t>
    </w:r>
    <w:r>
      <w:rPr>
        <w:rFonts w:eastAsia="細明體" w:hint="eastAsia"/>
        <w:spacing w:val="4"/>
        <w:kern w:val="0"/>
        <w:sz w:val="22"/>
        <w:szCs w:val="22"/>
      </w:rPr>
      <w:t>3</w:t>
    </w:r>
    <w:r w:rsidRPr="00981DA6">
      <w:rPr>
        <w:rFonts w:eastAsia="細明體" w:hint="eastAsia"/>
        <w:spacing w:val="4"/>
        <w:kern w:val="0"/>
        <w:sz w:val="22"/>
        <w:szCs w:val="22"/>
      </w:rPr>
      <w:t>年學測</w:t>
    </w:r>
    <w:proofErr w:type="gramEnd"/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4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14:paraId="6440A751" w14:textId="77777777" w:rsidR="001C20A0" w:rsidRPr="00B10946" w:rsidRDefault="001C20A0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56C3E9" w14:textId="44A954C1" w:rsidR="001C20A0" w:rsidRPr="00064AE5" w:rsidRDefault="001C20A0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01E1D477" wp14:editId="4FA0855D">
              <wp:simplePos x="0" y="0"/>
              <wp:positionH relativeFrom="margin">
                <wp:align>center</wp:align>
              </wp:positionH>
              <wp:positionV relativeFrom="paragraph">
                <wp:posOffset>-68580</wp:posOffset>
              </wp:positionV>
              <wp:extent cx="2581200" cy="280800"/>
              <wp:effectExtent l="0" t="0" r="0" b="381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1AFDAD8" w14:textId="77777777" w:rsidR="001C20A0" w:rsidRDefault="001C20A0" w:rsidP="004D0873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1E1D477" id="_x0000_t202" coordsize="21600,21600" o:spt="202" path="m,l,21600r21600,l21600,xe">
              <v:stroke joinstyle="miter"/>
              <v:path gradientshapeok="t" o:connecttype="rect"/>
            </v:shapetype>
            <v:shape id="_x0000_s1209" type="#_x0000_t202" style="position:absolute;margin-left:0;margin-top:-5.4pt;width:203.25pt;height:22.1pt;z-index:251659264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" filled="f" stroked="f">
              <v:textbox style="mso-fit-shape-to-text:t">
                <w:txbxContent>
                  <w:p w14:paraId="31AFDAD8" w14:textId="77777777" w:rsidR="001C20A0" w:rsidRDefault="001C20A0" w:rsidP="004D0873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5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981DA6">
      <w:rPr>
        <w:rFonts w:eastAsia="細明體" w:hint="eastAsia"/>
        <w:spacing w:val="6"/>
        <w:kern w:val="0"/>
        <w:sz w:val="22"/>
        <w:szCs w:val="22"/>
      </w:rPr>
      <w:t>11</w:t>
    </w:r>
    <w:r>
      <w:rPr>
        <w:rFonts w:eastAsia="細明體" w:hint="eastAsia"/>
        <w:spacing w:val="6"/>
        <w:kern w:val="0"/>
        <w:sz w:val="22"/>
        <w:szCs w:val="22"/>
      </w:rPr>
      <w:t>3</w:t>
    </w:r>
    <w:r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14:paraId="7FA68CCB" w14:textId="77777777" w:rsidR="001C20A0" w:rsidRPr="00B10946" w:rsidRDefault="001C20A0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327333">
      <w:rPr>
        <w:rFonts w:eastAsia="細明體" w:hint="eastAsia"/>
        <w:kern w:val="0"/>
        <w:sz w:val="22"/>
        <w:szCs w:val="22"/>
      </w:rPr>
      <w:t>B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2" w15:restartNumberingAfterBreak="0">
    <w:nsid w:val="07131EE2"/>
    <w:multiLevelType w:val="hybridMultilevel"/>
    <w:tmpl w:val="ACBAEE20"/>
    <w:lvl w:ilvl="0" w:tplc="3364CE5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8F3012"/>
    <w:multiLevelType w:val="hybridMultilevel"/>
    <w:tmpl w:val="9F46F290"/>
    <w:lvl w:ilvl="0" w:tplc="9A705130">
      <w:start w:val="1"/>
      <w:numFmt w:val="decimal"/>
      <w:lvlText w:val="(%1)"/>
      <w:lvlJc w:val="left"/>
      <w:pPr>
        <w:ind w:left="6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4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8183D66"/>
    <w:multiLevelType w:val="hybridMultilevel"/>
    <w:tmpl w:val="94D8A53C"/>
    <w:lvl w:ilvl="0" w:tplc="58402B0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0D4B2069"/>
    <w:multiLevelType w:val="hybridMultilevel"/>
    <w:tmpl w:val="05ECB19C"/>
    <w:lvl w:ilvl="0" w:tplc="4B8A45F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67068F9"/>
    <w:multiLevelType w:val="hybridMultilevel"/>
    <w:tmpl w:val="4C28022A"/>
    <w:lvl w:ilvl="0" w:tplc="58402B0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1355B6"/>
    <w:multiLevelType w:val="hybridMultilevel"/>
    <w:tmpl w:val="AF26EA26"/>
    <w:lvl w:ilvl="0" w:tplc="3364CE5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FB0B3F"/>
    <w:multiLevelType w:val="hybridMultilevel"/>
    <w:tmpl w:val="62BA13B4"/>
    <w:lvl w:ilvl="0" w:tplc="FFFFFFFF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320" w:hanging="480"/>
      </w:pPr>
    </w:lvl>
    <w:lvl w:ilvl="2" w:tplc="FFFFFFFF" w:tentative="1">
      <w:start w:val="1"/>
      <w:numFmt w:val="lowerRoman"/>
      <w:lvlText w:val="%3."/>
      <w:lvlJc w:val="right"/>
      <w:pPr>
        <w:ind w:left="1800" w:hanging="480"/>
      </w:pPr>
    </w:lvl>
    <w:lvl w:ilvl="3" w:tplc="FFFFFFFF" w:tentative="1">
      <w:start w:val="1"/>
      <w:numFmt w:val="decimal"/>
      <w:lvlText w:val="%4."/>
      <w:lvlJc w:val="left"/>
      <w:pPr>
        <w:ind w:left="228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760" w:hanging="480"/>
      </w:pPr>
    </w:lvl>
    <w:lvl w:ilvl="5" w:tplc="FFFFFFFF" w:tentative="1">
      <w:start w:val="1"/>
      <w:numFmt w:val="lowerRoman"/>
      <w:lvlText w:val="%6."/>
      <w:lvlJc w:val="right"/>
      <w:pPr>
        <w:ind w:left="3240" w:hanging="480"/>
      </w:pPr>
    </w:lvl>
    <w:lvl w:ilvl="6" w:tplc="FFFFFFFF" w:tentative="1">
      <w:start w:val="1"/>
      <w:numFmt w:val="decimal"/>
      <w:lvlText w:val="%7."/>
      <w:lvlJc w:val="left"/>
      <w:pPr>
        <w:ind w:left="372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200" w:hanging="480"/>
      </w:pPr>
    </w:lvl>
    <w:lvl w:ilvl="8" w:tplc="FFFFFFFF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1" w15:restartNumberingAfterBreak="0">
    <w:nsid w:val="1C201E0A"/>
    <w:multiLevelType w:val="hybridMultilevel"/>
    <w:tmpl w:val="435818F0"/>
    <w:lvl w:ilvl="0" w:tplc="4C68C084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8353EC0"/>
    <w:multiLevelType w:val="hybridMultilevel"/>
    <w:tmpl w:val="FAE6F882"/>
    <w:lvl w:ilvl="0" w:tplc="4D0C1F5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D136879"/>
    <w:multiLevelType w:val="hybridMultilevel"/>
    <w:tmpl w:val="0046F47C"/>
    <w:lvl w:ilvl="0" w:tplc="CBBA1D1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C652DC9"/>
    <w:multiLevelType w:val="hybridMultilevel"/>
    <w:tmpl w:val="AF4A21B8"/>
    <w:lvl w:ilvl="0" w:tplc="6B1C7B10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79D246C"/>
    <w:multiLevelType w:val="hybridMultilevel"/>
    <w:tmpl w:val="62BA13B4"/>
    <w:lvl w:ilvl="0" w:tplc="FFFFFFFF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ideographTraditional"/>
      <w:lvlText w:val="%2、"/>
      <w:lvlJc w:val="left"/>
      <w:pPr>
        <w:ind w:left="1320" w:hanging="480"/>
      </w:pPr>
    </w:lvl>
    <w:lvl w:ilvl="2" w:tplc="FFFFFFFF" w:tentative="1">
      <w:start w:val="1"/>
      <w:numFmt w:val="lowerRoman"/>
      <w:lvlText w:val="%3."/>
      <w:lvlJc w:val="right"/>
      <w:pPr>
        <w:ind w:left="1800" w:hanging="480"/>
      </w:pPr>
    </w:lvl>
    <w:lvl w:ilvl="3" w:tplc="FFFFFFFF" w:tentative="1">
      <w:start w:val="1"/>
      <w:numFmt w:val="decimal"/>
      <w:lvlText w:val="%4."/>
      <w:lvlJc w:val="left"/>
      <w:pPr>
        <w:ind w:left="2280" w:hanging="480"/>
      </w:pPr>
    </w:lvl>
    <w:lvl w:ilvl="4" w:tplc="FFFFFFFF" w:tentative="1">
      <w:start w:val="1"/>
      <w:numFmt w:val="ideographTraditional"/>
      <w:lvlText w:val="%5、"/>
      <w:lvlJc w:val="left"/>
      <w:pPr>
        <w:ind w:left="2760" w:hanging="480"/>
      </w:pPr>
    </w:lvl>
    <w:lvl w:ilvl="5" w:tplc="FFFFFFFF" w:tentative="1">
      <w:start w:val="1"/>
      <w:numFmt w:val="lowerRoman"/>
      <w:lvlText w:val="%6."/>
      <w:lvlJc w:val="right"/>
      <w:pPr>
        <w:ind w:left="3240" w:hanging="480"/>
      </w:pPr>
    </w:lvl>
    <w:lvl w:ilvl="6" w:tplc="FFFFFFFF" w:tentative="1">
      <w:start w:val="1"/>
      <w:numFmt w:val="decimal"/>
      <w:lvlText w:val="%7."/>
      <w:lvlJc w:val="left"/>
      <w:pPr>
        <w:ind w:left="3720" w:hanging="480"/>
      </w:pPr>
    </w:lvl>
    <w:lvl w:ilvl="7" w:tplc="FFFFFFFF" w:tentative="1">
      <w:start w:val="1"/>
      <w:numFmt w:val="ideographTraditional"/>
      <w:lvlText w:val="%8、"/>
      <w:lvlJc w:val="left"/>
      <w:pPr>
        <w:ind w:left="4200" w:hanging="480"/>
      </w:pPr>
    </w:lvl>
    <w:lvl w:ilvl="8" w:tplc="FFFFFFFF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2" w15:restartNumberingAfterBreak="0">
    <w:nsid w:val="48C9093B"/>
    <w:multiLevelType w:val="hybridMultilevel"/>
    <w:tmpl w:val="6B121E06"/>
    <w:lvl w:ilvl="0" w:tplc="4D0C1F5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B955E49"/>
    <w:multiLevelType w:val="hybridMultilevel"/>
    <w:tmpl w:val="B35C5210"/>
    <w:lvl w:ilvl="0" w:tplc="4D0C1F5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47F5080"/>
    <w:multiLevelType w:val="hybridMultilevel"/>
    <w:tmpl w:val="510CC304"/>
    <w:lvl w:ilvl="0" w:tplc="962A6D4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6B070DC"/>
    <w:multiLevelType w:val="hybridMultilevel"/>
    <w:tmpl w:val="5C023A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732522"/>
    <w:multiLevelType w:val="hybridMultilevel"/>
    <w:tmpl w:val="05A03A36"/>
    <w:lvl w:ilvl="0" w:tplc="558A053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16A6624"/>
    <w:multiLevelType w:val="hybridMultilevel"/>
    <w:tmpl w:val="DCB6B480"/>
    <w:lvl w:ilvl="0" w:tplc="F3FA4C06">
      <w:start w:val="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2147564"/>
    <w:multiLevelType w:val="hybridMultilevel"/>
    <w:tmpl w:val="62BA13B4"/>
    <w:lvl w:ilvl="0" w:tplc="B92C4DC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1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9116DA9"/>
    <w:multiLevelType w:val="hybridMultilevel"/>
    <w:tmpl w:val="3C0E2F3E"/>
    <w:lvl w:ilvl="0" w:tplc="309C6154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4" w15:restartNumberingAfterBreak="0">
    <w:nsid w:val="6E2B292C"/>
    <w:multiLevelType w:val="hybridMultilevel"/>
    <w:tmpl w:val="A72A7542"/>
    <w:lvl w:ilvl="0" w:tplc="4D0C1F5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702D4F8C"/>
    <w:multiLevelType w:val="hybridMultilevel"/>
    <w:tmpl w:val="7752F9F0"/>
    <w:lvl w:ilvl="0" w:tplc="4D0C1F5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62F291F"/>
    <w:multiLevelType w:val="hybridMultilevel"/>
    <w:tmpl w:val="ACBAEE20"/>
    <w:lvl w:ilvl="0" w:tplc="3364CE5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936184"/>
    <w:multiLevelType w:val="hybridMultilevel"/>
    <w:tmpl w:val="ACBAEE20"/>
    <w:lvl w:ilvl="0" w:tplc="3364CE5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925173"/>
    <w:multiLevelType w:val="hybridMultilevel"/>
    <w:tmpl w:val="1324C458"/>
    <w:lvl w:ilvl="0" w:tplc="D466E2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7BDC0990"/>
    <w:multiLevelType w:val="hybridMultilevel"/>
    <w:tmpl w:val="3EF6EB5E"/>
    <w:lvl w:ilvl="0" w:tplc="D6A643B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7DE938BF"/>
    <w:multiLevelType w:val="hybridMultilevel"/>
    <w:tmpl w:val="A872944A"/>
    <w:lvl w:ilvl="0" w:tplc="1BD28E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2" w15:restartNumberingAfterBreak="0">
    <w:nsid w:val="7E8211D2"/>
    <w:multiLevelType w:val="hybridMultilevel"/>
    <w:tmpl w:val="C6484114"/>
    <w:lvl w:ilvl="0" w:tplc="78F8313C">
      <w:start w:val="1"/>
      <w:numFmt w:val="decimal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6"/>
  </w:num>
  <w:num w:numId="2">
    <w:abstractNumId w:val="19"/>
  </w:num>
  <w:num w:numId="3">
    <w:abstractNumId w:val="20"/>
  </w:num>
  <w:num w:numId="4">
    <w:abstractNumId w:val="16"/>
  </w:num>
  <w:num w:numId="5">
    <w:abstractNumId w:val="35"/>
  </w:num>
  <w:num w:numId="6">
    <w:abstractNumId w:val="1"/>
  </w:num>
  <w:num w:numId="7">
    <w:abstractNumId w:val="15"/>
  </w:num>
  <w:num w:numId="8">
    <w:abstractNumId w:val="12"/>
  </w:num>
  <w:num w:numId="9">
    <w:abstractNumId w:val="25"/>
  </w:num>
  <w:num w:numId="10">
    <w:abstractNumId w:val="4"/>
  </w:num>
  <w:num w:numId="11">
    <w:abstractNumId w:val="0"/>
  </w:num>
  <w:num w:numId="12">
    <w:abstractNumId w:val="17"/>
  </w:num>
  <w:num w:numId="13">
    <w:abstractNumId w:val="31"/>
  </w:num>
  <w:num w:numId="14">
    <w:abstractNumId w:val="32"/>
  </w:num>
  <w:num w:numId="15">
    <w:abstractNumId w:val="24"/>
  </w:num>
  <w:num w:numId="16">
    <w:abstractNumId w:val="26"/>
  </w:num>
  <w:num w:numId="17">
    <w:abstractNumId w:val="27"/>
  </w:num>
  <w:num w:numId="18">
    <w:abstractNumId w:val="28"/>
  </w:num>
  <w:num w:numId="19">
    <w:abstractNumId w:val="2"/>
  </w:num>
  <w:num w:numId="20">
    <w:abstractNumId w:val="8"/>
  </w:num>
  <w:num w:numId="21">
    <w:abstractNumId w:val="3"/>
  </w:num>
  <w:num w:numId="22">
    <w:abstractNumId w:val="7"/>
  </w:num>
  <w:num w:numId="23">
    <w:abstractNumId w:val="11"/>
  </w:num>
  <w:num w:numId="24">
    <w:abstractNumId w:val="29"/>
  </w:num>
  <w:num w:numId="25">
    <w:abstractNumId w:val="18"/>
  </w:num>
  <w:num w:numId="26">
    <w:abstractNumId w:val="33"/>
  </w:num>
  <w:num w:numId="27">
    <w:abstractNumId w:val="41"/>
  </w:num>
  <w:num w:numId="28">
    <w:abstractNumId w:val="39"/>
  </w:num>
  <w:num w:numId="29">
    <w:abstractNumId w:val="21"/>
  </w:num>
  <w:num w:numId="30">
    <w:abstractNumId w:val="30"/>
  </w:num>
  <w:num w:numId="31">
    <w:abstractNumId w:val="42"/>
  </w:num>
  <w:num w:numId="32">
    <w:abstractNumId w:val="13"/>
  </w:num>
  <w:num w:numId="33">
    <w:abstractNumId w:val="23"/>
  </w:num>
  <w:num w:numId="34">
    <w:abstractNumId w:val="34"/>
  </w:num>
  <w:num w:numId="35">
    <w:abstractNumId w:val="5"/>
  </w:num>
  <w:num w:numId="36">
    <w:abstractNumId w:val="22"/>
  </w:num>
  <w:num w:numId="37">
    <w:abstractNumId w:val="36"/>
  </w:num>
  <w:num w:numId="38">
    <w:abstractNumId w:val="38"/>
  </w:num>
  <w:num w:numId="39">
    <w:abstractNumId w:val="9"/>
  </w:num>
  <w:num w:numId="40">
    <w:abstractNumId w:val="40"/>
  </w:num>
  <w:num w:numId="41">
    <w:abstractNumId w:val="37"/>
  </w:num>
  <w:num w:numId="42">
    <w:abstractNumId w:val="10"/>
  </w:num>
  <w:num w:numId="43">
    <w:abstractNumId w:val="1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8B2"/>
    <w:rsid w:val="00000EF1"/>
    <w:rsid w:val="000020EA"/>
    <w:rsid w:val="000028DE"/>
    <w:rsid w:val="000038A2"/>
    <w:rsid w:val="00004B5F"/>
    <w:rsid w:val="00006AC0"/>
    <w:rsid w:val="00010A29"/>
    <w:rsid w:val="000123C8"/>
    <w:rsid w:val="000133F3"/>
    <w:rsid w:val="00014B2A"/>
    <w:rsid w:val="00020077"/>
    <w:rsid w:val="00021438"/>
    <w:rsid w:val="000220F7"/>
    <w:rsid w:val="00022591"/>
    <w:rsid w:val="00024ACA"/>
    <w:rsid w:val="00026541"/>
    <w:rsid w:val="0002708E"/>
    <w:rsid w:val="00031D7A"/>
    <w:rsid w:val="00032525"/>
    <w:rsid w:val="00034A96"/>
    <w:rsid w:val="00036161"/>
    <w:rsid w:val="00036F35"/>
    <w:rsid w:val="0003712F"/>
    <w:rsid w:val="000406ED"/>
    <w:rsid w:val="00040F44"/>
    <w:rsid w:val="00043DFE"/>
    <w:rsid w:val="00045574"/>
    <w:rsid w:val="000456B8"/>
    <w:rsid w:val="00050476"/>
    <w:rsid w:val="00050A54"/>
    <w:rsid w:val="00053901"/>
    <w:rsid w:val="00055B09"/>
    <w:rsid w:val="00055F78"/>
    <w:rsid w:val="0006080F"/>
    <w:rsid w:val="000649D3"/>
    <w:rsid w:val="00064AE5"/>
    <w:rsid w:val="00073ABB"/>
    <w:rsid w:val="000819C3"/>
    <w:rsid w:val="00082487"/>
    <w:rsid w:val="00083828"/>
    <w:rsid w:val="00091716"/>
    <w:rsid w:val="00091881"/>
    <w:rsid w:val="00092DCC"/>
    <w:rsid w:val="0009588C"/>
    <w:rsid w:val="000967F5"/>
    <w:rsid w:val="00097D29"/>
    <w:rsid w:val="000A0177"/>
    <w:rsid w:val="000A25D8"/>
    <w:rsid w:val="000A298A"/>
    <w:rsid w:val="000A3B4D"/>
    <w:rsid w:val="000A7DA4"/>
    <w:rsid w:val="000B0C52"/>
    <w:rsid w:val="000B46AF"/>
    <w:rsid w:val="000B64AD"/>
    <w:rsid w:val="000C02F2"/>
    <w:rsid w:val="000C126F"/>
    <w:rsid w:val="000C2839"/>
    <w:rsid w:val="000C30DF"/>
    <w:rsid w:val="000C6616"/>
    <w:rsid w:val="000D16EF"/>
    <w:rsid w:val="000D1A1D"/>
    <w:rsid w:val="000D3731"/>
    <w:rsid w:val="000D558A"/>
    <w:rsid w:val="000D6422"/>
    <w:rsid w:val="000D68C7"/>
    <w:rsid w:val="000E05C0"/>
    <w:rsid w:val="000E1274"/>
    <w:rsid w:val="000E2AC4"/>
    <w:rsid w:val="000E7608"/>
    <w:rsid w:val="000E7D84"/>
    <w:rsid w:val="000F1F13"/>
    <w:rsid w:val="000F2DA2"/>
    <w:rsid w:val="000F36BD"/>
    <w:rsid w:val="001021ED"/>
    <w:rsid w:val="0010409F"/>
    <w:rsid w:val="001074E4"/>
    <w:rsid w:val="00111BED"/>
    <w:rsid w:val="00112721"/>
    <w:rsid w:val="00112C2A"/>
    <w:rsid w:val="00113532"/>
    <w:rsid w:val="00117D1F"/>
    <w:rsid w:val="00122B0D"/>
    <w:rsid w:val="00126A1F"/>
    <w:rsid w:val="00127414"/>
    <w:rsid w:val="00131307"/>
    <w:rsid w:val="0013469B"/>
    <w:rsid w:val="001367D9"/>
    <w:rsid w:val="001376E5"/>
    <w:rsid w:val="001433DF"/>
    <w:rsid w:val="0014562E"/>
    <w:rsid w:val="00146D04"/>
    <w:rsid w:val="00147E37"/>
    <w:rsid w:val="00153AF8"/>
    <w:rsid w:val="0015623A"/>
    <w:rsid w:val="001575BB"/>
    <w:rsid w:val="001575E4"/>
    <w:rsid w:val="00157F00"/>
    <w:rsid w:val="00167EAE"/>
    <w:rsid w:val="001735E7"/>
    <w:rsid w:val="00175CE3"/>
    <w:rsid w:val="001843A6"/>
    <w:rsid w:val="00184B45"/>
    <w:rsid w:val="001912EF"/>
    <w:rsid w:val="00194A1E"/>
    <w:rsid w:val="001950A5"/>
    <w:rsid w:val="001963E2"/>
    <w:rsid w:val="00197E67"/>
    <w:rsid w:val="00197F79"/>
    <w:rsid w:val="001A0648"/>
    <w:rsid w:val="001A2062"/>
    <w:rsid w:val="001B087F"/>
    <w:rsid w:val="001B2FFF"/>
    <w:rsid w:val="001B3345"/>
    <w:rsid w:val="001B5057"/>
    <w:rsid w:val="001B5293"/>
    <w:rsid w:val="001B6524"/>
    <w:rsid w:val="001C0162"/>
    <w:rsid w:val="001C20A0"/>
    <w:rsid w:val="001D1D83"/>
    <w:rsid w:val="001D3C37"/>
    <w:rsid w:val="001D7B0B"/>
    <w:rsid w:val="001F1BE7"/>
    <w:rsid w:val="001F2830"/>
    <w:rsid w:val="001F77A7"/>
    <w:rsid w:val="00202E3B"/>
    <w:rsid w:val="0020421C"/>
    <w:rsid w:val="00204FBF"/>
    <w:rsid w:val="00205DF0"/>
    <w:rsid w:val="00206F2B"/>
    <w:rsid w:val="002107E0"/>
    <w:rsid w:val="00210A7A"/>
    <w:rsid w:val="00211E7C"/>
    <w:rsid w:val="0021590C"/>
    <w:rsid w:val="00215C6F"/>
    <w:rsid w:val="00217266"/>
    <w:rsid w:val="00220156"/>
    <w:rsid w:val="002203DA"/>
    <w:rsid w:val="00220BFA"/>
    <w:rsid w:val="002225DD"/>
    <w:rsid w:val="00222A20"/>
    <w:rsid w:val="002233F4"/>
    <w:rsid w:val="00225BDD"/>
    <w:rsid w:val="0023041C"/>
    <w:rsid w:val="00241C80"/>
    <w:rsid w:val="00243374"/>
    <w:rsid w:val="002437FD"/>
    <w:rsid w:val="0024393C"/>
    <w:rsid w:val="00244673"/>
    <w:rsid w:val="00250E36"/>
    <w:rsid w:val="002544CB"/>
    <w:rsid w:val="00254EE8"/>
    <w:rsid w:val="00262386"/>
    <w:rsid w:val="00263A1B"/>
    <w:rsid w:val="00263D82"/>
    <w:rsid w:val="00263E93"/>
    <w:rsid w:val="00263ED3"/>
    <w:rsid w:val="00265DDA"/>
    <w:rsid w:val="00273091"/>
    <w:rsid w:val="00281647"/>
    <w:rsid w:val="0028282D"/>
    <w:rsid w:val="002867E1"/>
    <w:rsid w:val="002869E9"/>
    <w:rsid w:val="0028776B"/>
    <w:rsid w:val="00287813"/>
    <w:rsid w:val="00291D18"/>
    <w:rsid w:val="00292D01"/>
    <w:rsid w:val="00294A65"/>
    <w:rsid w:val="00294B6C"/>
    <w:rsid w:val="002A0C2C"/>
    <w:rsid w:val="002A0C68"/>
    <w:rsid w:val="002A6611"/>
    <w:rsid w:val="002B0A85"/>
    <w:rsid w:val="002B0F34"/>
    <w:rsid w:val="002B58B7"/>
    <w:rsid w:val="002B787C"/>
    <w:rsid w:val="002C1545"/>
    <w:rsid w:val="002C2891"/>
    <w:rsid w:val="002C3EDA"/>
    <w:rsid w:val="002C6658"/>
    <w:rsid w:val="002C7928"/>
    <w:rsid w:val="002D03C9"/>
    <w:rsid w:val="002D0747"/>
    <w:rsid w:val="002D66C6"/>
    <w:rsid w:val="002D7857"/>
    <w:rsid w:val="002E0A1C"/>
    <w:rsid w:val="002E0B70"/>
    <w:rsid w:val="002E0BFB"/>
    <w:rsid w:val="002E1D75"/>
    <w:rsid w:val="002E390F"/>
    <w:rsid w:val="002E4243"/>
    <w:rsid w:val="002E5E20"/>
    <w:rsid w:val="002E64CF"/>
    <w:rsid w:val="002E78DA"/>
    <w:rsid w:val="002F03D1"/>
    <w:rsid w:val="002F1498"/>
    <w:rsid w:val="002F41F5"/>
    <w:rsid w:val="002F6ED2"/>
    <w:rsid w:val="002F72CF"/>
    <w:rsid w:val="00302D37"/>
    <w:rsid w:val="003031AF"/>
    <w:rsid w:val="003050D5"/>
    <w:rsid w:val="003055CF"/>
    <w:rsid w:val="003072A7"/>
    <w:rsid w:val="00310689"/>
    <w:rsid w:val="00311582"/>
    <w:rsid w:val="00311595"/>
    <w:rsid w:val="00317639"/>
    <w:rsid w:val="00320940"/>
    <w:rsid w:val="003226DC"/>
    <w:rsid w:val="0032399D"/>
    <w:rsid w:val="003256A8"/>
    <w:rsid w:val="00325B07"/>
    <w:rsid w:val="00325CE4"/>
    <w:rsid w:val="0032631F"/>
    <w:rsid w:val="00327333"/>
    <w:rsid w:val="0033084A"/>
    <w:rsid w:val="00332BB1"/>
    <w:rsid w:val="0033424D"/>
    <w:rsid w:val="00334992"/>
    <w:rsid w:val="00334CF1"/>
    <w:rsid w:val="003414E9"/>
    <w:rsid w:val="003453F5"/>
    <w:rsid w:val="00347146"/>
    <w:rsid w:val="003512C0"/>
    <w:rsid w:val="0035246C"/>
    <w:rsid w:val="00354625"/>
    <w:rsid w:val="00363BD1"/>
    <w:rsid w:val="00366F30"/>
    <w:rsid w:val="003673BB"/>
    <w:rsid w:val="0037018A"/>
    <w:rsid w:val="00372A4F"/>
    <w:rsid w:val="00374618"/>
    <w:rsid w:val="003777B6"/>
    <w:rsid w:val="00382739"/>
    <w:rsid w:val="003855DB"/>
    <w:rsid w:val="00385952"/>
    <w:rsid w:val="00385A2B"/>
    <w:rsid w:val="003872A5"/>
    <w:rsid w:val="003872CB"/>
    <w:rsid w:val="00392AEA"/>
    <w:rsid w:val="003936EE"/>
    <w:rsid w:val="0039416D"/>
    <w:rsid w:val="00397EA3"/>
    <w:rsid w:val="003A0FB4"/>
    <w:rsid w:val="003A155E"/>
    <w:rsid w:val="003A2208"/>
    <w:rsid w:val="003A3AF2"/>
    <w:rsid w:val="003A3F48"/>
    <w:rsid w:val="003A4433"/>
    <w:rsid w:val="003A4F4D"/>
    <w:rsid w:val="003A4FB3"/>
    <w:rsid w:val="003A698E"/>
    <w:rsid w:val="003A7118"/>
    <w:rsid w:val="003B1D39"/>
    <w:rsid w:val="003B3EEC"/>
    <w:rsid w:val="003B4771"/>
    <w:rsid w:val="003B5D4D"/>
    <w:rsid w:val="003C0A48"/>
    <w:rsid w:val="003C2A22"/>
    <w:rsid w:val="003C4D9B"/>
    <w:rsid w:val="003C7919"/>
    <w:rsid w:val="003D3CCE"/>
    <w:rsid w:val="003D5B37"/>
    <w:rsid w:val="003D727D"/>
    <w:rsid w:val="003D7E74"/>
    <w:rsid w:val="003E042E"/>
    <w:rsid w:val="003E04D8"/>
    <w:rsid w:val="003E1CBB"/>
    <w:rsid w:val="003E462A"/>
    <w:rsid w:val="003E733B"/>
    <w:rsid w:val="003F0B87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3A32"/>
    <w:rsid w:val="00403AAE"/>
    <w:rsid w:val="00406973"/>
    <w:rsid w:val="004112B1"/>
    <w:rsid w:val="00412DA5"/>
    <w:rsid w:val="004152F3"/>
    <w:rsid w:val="00416D62"/>
    <w:rsid w:val="00416FD0"/>
    <w:rsid w:val="00420BEE"/>
    <w:rsid w:val="004213DC"/>
    <w:rsid w:val="0042149A"/>
    <w:rsid w:val="00424B99"/>
    <w:rsid w:val="004268BE"/>
    <w:rsid w:val="00432E20"/>
    <w:rsid w:val="00441870"/>
    <w:rsid w:val="0044274B"/>
    <w:rsid w:val="00445DC5"/>
    <w:rsid w:val="00453F88"/>
    <w:rsid w:val="00454051"/>
    <w:rsid w:val="004562A0"/>
    <w:rsid w:val="00457A6F"/>
    <w:rsid w:val="00457BC9"/>
    <w:rsid w:val="0046227B"/>
    <w:rsid w:val="004651E7"/>
    <w:rsid w:val="00465C3F"/>
    <w:rsid w:val="00467E53"/>
    <w:rsid w:val="004726F9"/>
    <w:rsid w:val="00472EDE"/>
    <w:rsid w:val="00477E46"/>
    <w:rsid w:val="004800A8"/>
    <w:rsid w:val="00482467"/>
    <w:rsid w:val="004832D6"/>
    <w:rsid w:val="004878B5"/>
    <w:rsid w:val="00490E97"/>
    <w:rsid w:val="004955E6"/>
    <w:rsid w:val="0049595F"/>
    <w:rsid w:val="00497F53"/>
    <w:rsid w:val="004A3589"/>
    <w:rsid w:val="004A6C78"/>
    <w:rsid w:val="004B2F1A"/>
    <w:rsid w:val="004B37C0"/>
    <w:rsid w:val="004B3DE6"/>
    <w:rsid w:val="004B3EAE"/>
    <w:rsid w:val="004B4B17"/>
    <w:rsid w:val="004B5B4D"/>
    <w:rsid w:val="004B7524"/>
    <w:rsid w:val="004C0787"/>
    <w:rsid w:val="004C27C8"/>
    <w:rsid w:val="004D0873"/>
    <w:rsid w:val="004D3087"/>
    <w:rsid w:val="004D3BE3"/>
    <w:rsid w:val="004D75ED"/>
    <w:rsid w:val="004D790A"/>
    <w:rsid w:val="004D7A32"/>
    <w:rsid w:val="004E147F"/>
    <w:rsid w:val="004E31E6"/>
    <w:rsid w:val="004E61B6"/>
    <w:rsid w:val="004E6AA0"/>
    <w:rsid w:val="004E7077"/>
    <w:rsid w:val="004E7318"/>
    <w:rsid w:val="004E750F"/>
    <w:rsid w:val="004E7D87"/>
    <w:rsid w:val="004F6068"/>
    <w:rsid w:val="004F730D"/>
    <w:rsid w:val="005022F5"/>
    <w:rsid w:val="0050262C"/>
    <w:rsid w:val="00506C54"/>
    <w:rsid w:val="00510323"/>
    <w:rsid w:val="0051056E"/>
    <w:rsid w:val="00510AF7"/>
    <w:rsid w:val="00511523"/>
    <w:rsid w:val="005124FD"/>
    <w:rsid w:val="00516CE6"/>
    <w:rsid w:val="00516F4A"/>
    <w:rsid w:val="00517967"/>
    <w:rsid w:val="00522519"/>
    <w:rsid w:val="00522839"/>
    <w:rsid w:val="00522A45"/>
    <w:rsid w:val="00524094"/>
    <w:rsid w:val="0052506B"/>
    <w:rsid w:val="00533E71"/>
    <w:rsid w:val="00534D32"/>
    <w:rsid w:val="0054293B"/>
    <w:rsid w:val="00542FF1"/>
    <w:rsid w:val="005434F9"/>
    <w:rsid w:val="005442A8"/>
    <w:rsid w:val="00551AEF"/>
    <w:rsid w:val="005523D9"/>
    <w:rsid w:val="005578EC"/>
    <w:rsid w:val="00561165"/>
    <w:rsid w:val="005660AC"/>
    <w:rsid w:val="005660CD"/>
    <w:rsid w:val="005667D7"/>
    <w:rsid w:val="005673D7"/>
    <w:rsid w:val="00570EA3"/>
    <w:rsid w:val="00570FD0"/>
    <w:rsid w:val="00573109"/>
    <w:rsid w:val="00574EE8"/>
    <w:rsid w:val="005752F7"/>
    <w:rsid w:val="0057686A"/>
    <w:rsid w:val="00580E45"/>
    <w:rsid w:val="005816C3"/>
    <w:rsid w:val="00584BA9"/>
    <w:rsid w:val="00587022"/>
    <w:rsid w:val="005913D6"/>
    <w:rsid w:val="00593C9A"/>
    <w:rsid w:val="00594813"/>
    <w:rsid w:val="00594FBD"/>
    <w:rsid w:val="005958A1"/>
    <w:rsid w:val="00596054"/>
    <w:rsid w:val="0059669B"/>
    <w:rsid w:val="00597059"/>
    <w:rsid w:val="005A13B6"/>
    <w:rsid w:val="005A5688"/>
    <w:rsid w:val="005A5DF6"/>
    <w:rsid w:val="005C16D8"/>
    <w:rsid w:val="005C3C97"/>
    <w:rsid w:val="005D2957"/>
    <w:rsid w:val="005D6B62"/>
    <w:rsid w:val="005E3C11"/>
    <w:rsid w:val="005E3C6A"/>
    <w:rsid w:val="005E5675"/>
    <w:rsid w:val="005F2CA9"/>
    <w:rsid w:val="005F38E5"/>
    <w:rsid w:val="005F4218"/>
    <w:rsid w:val="005F497E"/>
    <w:rsid w:val="005F4E02"/>
    <w:rsid w:val="005F504B"/>
    <w:rsid w:val="005F61AB"/>
    <w:rsid w:val="005F732A"/>
    <w:rsid w:val="005F7FF0"/>
    <w:rsid w:val="00600E59"/>
    <w:rsid w:val="00602776"/>
    <w:rsid w:val="00605AE4"/>
    <w:rsid w:val="006068FF"/>
    <w:rsid w:val="00607766"/>
    <w:rsid w:val="00607DBC"/>
    <w:rsid w:val="00607F36"/>
    <w:rsid w:val="00611311"/>
    <w:rsid w:val="006129EA"/>
    <w:rsid w:val="0061301E"/>
    <w:rsid w:val="006142E9"/>
    <w:rsid w:val="00614FC7"/>
    <w:rsid w:val="0062604E"/>
    <w:rsid w:val="00635450"/>
    <w:rsid w:val="006363A5"/>
    <w:rsid w:val="00636A2E"/>
    <w:rsid w:val="00642B48"/>
    <w:rsid w:val="00644CC6"/>
    <w:rsid w:val="006454F1"/>
    <w:rsid w:val="00646DB0"/>
    <w:rsid w:val="00651133"/>
    <w:rsid w:val="00662DB2"/>
    <w:rsid w:val="00663B44"/>
    <w:rsid w:val="00664C33"/>
    <w:rsid w:val="00671DB8"/>
    <w:rsid w:val="00672A98"/>
    <w:rsid w:val="00672D1B"/>
    <w:rsid w:val="006737B0"/>
    <w:rsid w:val="00674928"/>
    <w:rsid w:val="006752B7"/>
    <w:rsid w:val="00675896"/>
    <w:rsid w:val="006763BC"/>
    <w:rsid w:val="00676636"/>
    <w:rsid w:val="0067699D"/>
    <w:rsid w:val="006769F0"/>
    <w:rsid w:val="00676B55"/>
    <w:rsid w:val="00681385"/>
    <w:rsid w:val="00682BD3"/>
    <w:rsid w:val="00683390"/>
    <w:rsid w:val="00683416"/>
    <w:rsid w:val="00686205"/>
    <w:rsid w:val="0068790B"/>
    <w:rsid w:val="00690B8F"/>
    <w:rsid w:val="006918CB"/>
    <w:rsid w:val="0069496C"/>
    <w:rsid w:val="00695796"/>
    <w:rsid w:val="00695E95"/>
    <w:rsid w:val="006978E6"/>
    <w:rsid w:val="006A3067"/>
    <w:rsid w:val="006A37E0"/>
    <w:rsid w:val="006A4162"/>
    <w:rsid w:val="006A4302"/>
    <w:rsid w:val="006A4422"/>
    <w:rsid w:val="006A61CC"/>
    <w:rsid w:val="006A67C4"/>
    <w:rsid w:val="006A6BF4"/>
    <w:rsid w:val="006A6CBD"/>
    <w:rsid w:val="006B3E43"/>
    <w:rsid w:val="006B4D5E"/>
    <w:rsid w:val="006B5D08"/>
    <w:rsid w:val="006B7C54"/>
    <w:rsid w:val="006C1036"/>
    <w:rsid w:val="006C179E"/>
    <w:rsid w:val="006C2022"/>
    <w:rsid w:val="006C2E69"/>
    <w:rsid w:val="006C4048"/>
    <w:rsid w:val="006C54BB"/>
    <w:rsid w:val="006C5893"/>
    <w:rsid w:val="006C5F30"/>
    <w:rsid w:val="006C6F92"/>
    <w:rsid w:val="006D02BF"/>
    <w:rsid w:val="006D08E0"/>
    <w:rsid w:val="006D12A3"/>
    <w:rsid w:val="006D32F3"/>
    <w:rsid w:val="006D3841"/>
    <w:rsid w:val="006D44CC"/>
    <w:rsid w:val="006D6723"/>
    <w:rsid w:val="006E3079"/>
    <w:rsid w:val="006E3121"/>
    <w:rsid w:val="006E518B"/>
    <w:rsid w:val="006E56D6"/>
    <w:rsid w:val="006E639B"/>
    <w:rsid w:val="006F6D40"/>
    <w:rsid w:val="00701C97"/>
    <w:rsid w:val="00701CC5"/>
    <w:rsid w:val="007022C2"/>
    <w:rsid w:val="00703AE3"/>
    <w:rsid w:val="007064FF"/>
    <w:rsid w:val="0070710C"/>
    <w:rsid w:val="0071398F"/>
    <w:rsid w:val="00716D48"/>
    <w:rsid w:val="007239E0"/>
    <w:rsid w:val="00723CA5"/>
    <w:rsid w:val="007248E7"/>
    <w:rsid w:val="007258B4"/>
    <w:rsid w:val="0072675C"/>
    <w:rsid w:val="007319D2"/>
    <w:rsid w:val="00732A66"/>
    <w:rsid w:val="007330B5"/>
    <w:rsid w:val="00733523"/>
    <w:rsid w:val="00733A59"/>
    <w:rsid w:val="00735CEF"/>
    <w:rsid w:val="00736DD9"/>
    <w:rsid w:val="00737B6C"/>
    <w:rsid w:val="00737F99"/>
    <w:rsid w:val="0074197B"/>
    <w:rsid w:val="00742F66"/>
    <w:rsid w:val="00744237"/>
    <w:rsid w:val="007450C9"/>
    <w:rsid w:val="0074631E"/>
    <w:rsid w:val="00746586"/>
    <w:rsid w:val="007468B1"/>
    <w:rsid w:val="007508AA"/>
    <w:rsid w:val="00750AA9"/>
    <w:rsid w:val="00750F01"/>
    <w:rsid w:val="0075409A"/>
    <w:rsid w:val="007545BB"/>
    <w:rsid w:val="007545D4"/>
    <w:rsid w:val="00760391"/>
    <w:rsid w:val="00760CD6"/>
    <w:rsid w:val="00763EE2"/>
    <w:rsid w:val="0076408E"/>
    <w:rsid w:val="007674AB"/>
    <w:rsid w:val="00770E89"/>
    <w:rsid w:val="00775964"/>
    <w:rsid w:val="007763A3"/>
    <w:rsid w:val="00776CBA"/>
    <w:rsid w:val="00780804"/>
    <w:rsid w:val="007811BE"/>
    <w:rsid w:val="00785742"/>
    <w:rsid w:val="007902B9"/>
    <w:rsid w:val="00790579"/>
    <w:rsid w:val="007905DB"/>
    <w:rsid w:val="00791032"/>
    <w:rsid w:val="0079195D"/>
    <w:rsid w:val="00794C3C"/>
    <w:rsid w:val="00796F2E"/>
    <w:rsid w:val="007A031F"/>
    <w:rsid w:val="007A091E"/>
    <w:rsid w:val="007A16FC"/>
    <w:rsid w:val="007A3EA1"/>
    <w:rsid w:val="007A546B"/>
    <w:rsid w:val="007A6C78"/>
    <w:rsid w:val="007A6FD0"/>
    <w:rsid w:val="007A6FDA"/>
    <w:rsid w:val="007B36A6"/>
    <w:rsid w:val="007B3A43"/>
    <w:rsid w:val="007B3D18"/>
    <w:rsid w:val="007B445D"/>
    <w:rsid w:val="007C0AB3"/>
    <w:rsid w:val="007C206C"/>
    <w:rsid w:val="007C2CE5"/>
    <w:rsid w:val="007C571C"/>
    <w:rsid w:val="007C5B52"/>
    <w:rsid w:val="007D0A7F"/>
    <w:rsid w:val="007D1900"/>
    <w:rsid w:val="007D2153"/>
    <w:rsid w:val="007D26C7"/>
    <w:rsid w:val="007D3302"/>
    <w:rsid w:val="007D33F2"/>
    <w:rsid w:val="007D3628"/>
    <w:rsid w:val="007D524E"/>
    <w:rsid w:val="007D7F37"/>
    <w:rsid w:val="007E03CE"/>
    <w:rsid w:val="007E09FB"/>
    <w:rsid w:val="007E167B"/>
    <w:rsid w:val="007E169D"/>
    <w:rsid w:val="007E29DC"/>
    <w:rsid w:val="007F1D3A"/>
    <w:rsid w:val="007F4651"/>
    <w:rsid w:val="007F6DE1"/>
    <w:rsid w:val="00800765"/>
    <w:rsid w:val="0080259C"/>
    <w:rsid w:val="00802C80"/>
    <w:rsid w:val="008052B2"/>
    <w:rsid w:val="0080635B"/>
    <w:rsid w:val="0080741B"/>
    <w:rsid w:val="008171A9"/>
    <w:rsid w:val="00820264"/>
    <w:rsid w:val="00831C37"/>
    <w:rsid w:val="008321D3"/>
    <w:rsid w:val="00835875"/>
    <w:rsid w:val="00836349"/>
    <w:rsid w:val="00841BE8"/>
    <w:rsid w:val="008429E0"/>
    <w:rsid w:val="00850227"/>
    <w:rsid w:val="008510C8"/>
    <w:rsid w:val="0085427A"/>
    <w:rsid w:val="008545C7"/>
    <w:rsid w:val="00856889"/>
    <w:rsid w:val="0085731C"/>
    <w:rsid w:val="00862E40"/>
    <w:rsid w:val="00863E6C"/>
    <w:rsid w:val="00865D85"/>
    <w:rsid w:val="00870C3F"/>
    <w:rsid w:val="00872638"/>
    <w:rsid w:val="00875B33"/>
    <w:rsid w:val="0088225E"/>
    <w:rsid w:val="0088298D"/>
    <w:rsid w:val="0088379A"/>
    <w:rsid w:val="00885435"/>
    <w:rsid w:val="00890423"/>
    <w:rsid w:val="00890EBD"/>
    <w:rsid w:val="00891295"/>
    <w:rsid w:val="00893E5E"/>
    <w:rsid w:val="00896C88"/>
    <w:rsid w:val="00896D69"/>
    <w:rsid w:val="008A1945"/>
    <w:rsid w:val="008A5F40"/>
    <w:rsid w:val="008A766C"/>
    <w:rsid w:val="008B5F09"/>
    <w:rsid w:val="008C0749"/>
    <w:rsid w:val="008C0D42"/>
    <w:rsid w:val="008C146D"/>
    <w:rsid w:val="008C1CFD"/>
    <w:rsid w:val="008C2B7D"/>
    <w:rsid w:val="008C46BC"/>
    <w:rsid w:val="008C4A19"/>
    <w:rsid w:val="008C7E85"/>
    <w:rsid w:val="008D0E89"/>
    <w:rsid w:val="008D1AF3"/>
    <w:rsid w:val="008D529F"/>
    <w:rsid w:val="008D5ED7"/>
    <w:rsid w:val="008D68FB"/>
    <w:rsid w:val="008E064C"/>
    <w:rsid w:val="008E49EC"/>
    <w:rsid w:val="008E5016"/>
    <w:rsid w:val="008E51CF"/>
    <w:rsid w:val="008F46BB"/>
    <w:rsid w:val="008F543E"/>
    <w:rsid w:val="008F5D8C"/>
    <w:rsid w:val="008F5F44"/>
    <w:rsid w:val="00900A9E"/>
    <w:rsid w:val="00901A66"/>
    <w:rsid w:val="0090201B"/>
    <w:rsid w:val="00906E71"/>
    <w:rsid w:val="00910BD1"/>
    <w:rsid w:val="00914311"/>
    <w:rsid w:val="00914B29"/>
    <w:rsid w:val="00914CE0"/>
    <w:rsid w:val="00921FF9"/>
    <w:rsid w:val="009238C0"/>
    <w:rsid w:val="00924109"/>
    <w:rsid w:val="0092470B"/>
    <w:rsid w:val="00925F6C"/>
    <w:rsid w:val="009313F1"/>
    <w:rsid w:val="00932182"/>
    <w:rsid w:val="0093252A"/>
    <w:rsid w:val="00932894"/>
    <w:rsid w:val="00932A11"/>
    <w:rsid w:val="00933A32"/>
    <w:rsid w:val="0093517C"/>
    <w:rsid w:val="00935613"/>
    <w:rsid w:val="00936A62"/>
    <w:rsid w:val="00936F59"/>
    <w:rsid w:val="00940D0C"/>
    <w:rsid w:val="00945CDC"/>
    <w:rsid w:val="00950FB0"/>
    <w:rsid w:val="0095768B"/>
    <w:rsid w:val="00960362"/>
    <w:rsid w:val="00961014"/>
    <w:rsid w:val="00965408"/>
    <w:rsid w:val="00970130"/>
    <w:rsid w:val="00971FBF"/>
    <w:rsid w:val="00972E51"/>
    <w:rsid w:val="00973878"/>
    <w:rsid w:val="00973E26"/>
    <w:rsid w:val="00974BB1"/>
    <w:rsid w:val="009750CC"/>
    <w:rsid w:val="00977339"/>
    <w:rsid w:val="00980C39"/>
    <w:rsid w:val="009820C3"/>
    <w:rsid w:val="009834A1"/>
    <w:rsid w:val="00983F92"/>
    <w:rsid w:val="009845EC"/>
    <w:rsid w:val="009873A3"/>
    <w:rsid w:val="00991141"/>
    <w:rsid w:val="00993065"/>
    <w:rsid w:val="009947E9"/>
    <w:rsid w:val="009961BE"/>
    <w:rsid w:val="00996553"/>
    <w:rsid w:val="00997005"/>
    <w:rsid w:val="00997741"/>
    <w:rsid w:val="009A1FD2"/>
    <w:rsid w:val="009A6AB6"/>
    <w:rsid w:val="009A6E33"/>
    <w:rsid w:val="009B5BEE"/>
    <w:rsid w:val="009B71B9"/>
    <w:rsid w:val="009B74A8"/>
    <w:rsid w:val="009B79C7"/>
    <w:rsid w:val="009C1073"/>
    <w:rsid w:val="009C32EB"/>
    <w:rsid w:val="009D03DE"/>
    <w:rsid w:val="009D0D1B"/>
    <w:rsid w:val="009D2862"/>
    <w:rsid w:val="009D2A57"/>
    <w:rsid w:val="009D4982"/>
    <w:rsid w:val="009D598D"/>
    <w:rsid w:val="009D618B"/>
    <w:rsid w:val="009D6A40"/>
    <w:rsid w:val="009E0199"/>
    <w:rsid w:val="009E0645"/>
    <w:rsid w:val="009E0F8C"/>
    <w:rsid w:val="009E5B37"/>
    <w:rsid w:val="009E6C59"/>
    <w:rsid w:val="009F4BDC"/>
    <w:rsid w:val="009F5ECF"/>
    <w:rsid w:val="009F5F1A"/>
    <w:rsid w:val="009F6C67"/>
    <w:rsid w:val="009F6FFE"/>
    <w:rsid w:val="00A0495D"/>
    <w:rsid w:val="00A10C48"/>
    <w:rsid w:val="00A129E3"/>
    <w:rsid w:val="00A16531"/>
    <w:rsid w:val="00A24021"/>
    <w:rsid w:val="00A2464E"/>
    <w:rsid w:val="00A25444"/>
    <w:rsid w:val="00A26D3F"/>
    <w:rsid w:val="00A32435"/>
    <w:rsid w:val="00A32D27"/>
    <w:rsid w:val="00A34BD2"/>
    <w:rsid w:val="00A4235F"/>
    <w:rsid w:val="00A432B6"/>
    <w:rsid w:val="00A4383F"/>
    <w:rsid w:val="00A45F64"/>
    <w:rsid w:val="00A46F63"/>
    <w:rsid w:val="00A50341"/>
    <w:rsid w:val="00A61D1E"/>
    <w:rsid w:val="00A66D0E"/>
    <w:rsid w:val="00A74363"/>
    <w:rsid w:val="00A81ABB"/>
    <w:rsid w:val="00A84564"/>
    <w:rsid w:val="00A909D4"/>
    <w:rsid w:val="00A90CCF"/>
    <w:rsid w:val="00A92E24"/>
    <w:rsid w:val="00A937B5"/>
    <w:rsid w:val="00A9676F"/>
    <w:rsid w:val="00A977B9"/>
    <w:rsid w:val="00AA1B15"/>
    <w:rsid w:val="00AA1DB2"/>
    <w:rsid w:val="00AA1F42"/>
    <w:rsid w:val="00AA27C3"/>
    <w:rsid w:val="00AA3276"/>
    <w:rsid w:val="00AA54E2"/>
    <w:rsid w:val="00AA5D33"/>
    <w:rsid w:val="00AA629B"/>
    <w:rsid w:val="00AC07F5"/>
    <w:rsid w:val="00AC3D77"/>
    <w:rsid w:val="00AC4616"/>
    <w:rsid w:val="00AD1B89"/>
    <w:rsid w:val="00AD32BF"/>
    <w:rsid w:val="00AD69C0"/>
    <w:rsid w:val="00AD6DD6"/>
    <w:rsid w:val="00AD7433"/>
    <w:rsid w:val="00AE2066"/>
    <w:rsid w:val="00AE2217"/>
    <w:rsid w:val="00AE2EE3"/>
    <w:rsid w:val="00AE3379"/>
    <w:rsid w:val="00AE53D8"/>
    <w:rsid w:val="00AE6170"/>
    <w:rsid w:val="00AE7EEB"/>
    <w:rsid w:val="00AF1859"/>
    <w:rsid w:val="00AF3E61"/>
    <w:rsid w:val="00B00E6A"/>
    <w:rsid w:val="00B0426A"/>
    <w:rsid w:val="00B0433D"/>
    <w:rsid w:val="00B10187"/>
    <w:rsid w:val="00B10946"/>
    <w:rsid w:val="00B11A4B"/>
    <w:rsid w:val="00B22354"/>
    <w:rsid w:val="00B24040"/>
    <w:rsid w:val="00B257F0"/>
    <w:rsid w:val="00B27AFB"/>
    <w:rsid w:val="00B3210F"/>
    <w:rsid w:val="00B33C0C"/>
    <w:rsid w:val="00B404EA"/>
    <w:rsid w:val="00B40AA1"/>
    <w:rsid w:val="00B40E54"/>
    <w:rsid w:val="00B4121E"/>
    <w:rsid w:val="00B437AC"/>
    <w:rsid w:val="00B43E12"/>
    <w:rsid w:val="00B44B28"/>
    <w:rsid w:val="00B45B02"/>
    <w:rsid w:val="00B50A85"/>
    <w:rsid w:val="00B5304E"/>
    <w:rsid w:val="00B56022"/>
    <w:rsid w:val="00B57948"/>
    <w:rsid w:val="00B62C3F"/>
    <w:rsid w:val="00B65DC2"/>
    <w:rsid w:val="00B66B17"/>
    <w:rsid w:val="00B674C9"/>
    <w:rsid w:val="00B7413F"/>
    <w:rsid w:val="00B75A76"/>
    <w:rsid w:val="00B81871"/>
    <w:rsid w:val="00B828F5"/>
    <w:rsid w:val="00B831AD"/>
    <w:rsid w:val="00B83C69"/>
    <w:rsid w:val="00B8533B"/>
    <w:rsid w:val="00B85899"/>
    <w:rsid w:val="00B91625"/>
    <w:rsid w:val="00B9494F"/>
    <w:rsid w:val="00B94D3B"/>
    <w:rsid w:val="00BA40DE"/>
    <w:rsid w:val="00BA44DA"/>
    <w:rsid w:val="00BA7AC0"/>
    <w:rsid w:val="00BB17C4"/>
    <w:rsid w:val="00BB1D38"/>
    <w:rsid w:val="00BB3C97"/>
    <w:rsid w:val="00BC3ED6"/>
    <w:rsid w:val="00BC51E3"/>
    <w:rsid w:val="00BC5B34"/>
    <w:rsid w:val="00BC666E"/>
    <w:rsid w:val="00BD0CB4"/>
    <w:rsid w:val="00BD14DA"/>
    <w:rsid w:val="00BD346C"/>
    <w:rsid w:val="00BD49D7"/>
    <w:rsid w:val="00BD52D3"/>
    <w:rsid w:val="00BD71F4"/>
    <w:rsid w:val="00BD7586"/>
    <w:rsid w:val="00BE0706"/>
    <w:rsid w:val="00BE09F8"/>
    <w:rsid w:val="00BE2B2F"/>
    <w:rsid w:val="00BE7356"/>
    <w:rsid w:val="00BE7ED9"/>
    <w:rsid w:val="00BF0AD1"/>
    <w:rsid w:val="00BF50EB"/>
    <w:rsid w:val="00BF612A"/>
    <w:rsid w:val="00BF7FF0"/>
    <w:rsid w:val="00C02E4B"/>
    <w:rsid w:val="00C076D3"/>
    <w:rsid w:val="00C07F93"/>
    <w:rsid w:val="00C11264"/>
    <w:rsid w:val="00C11531"/>
    <w:rsid w:val="00C1251B"/>
    <w:rsid w:val="00C15949"/>
    <w:rsid w:val="00C1735B"/>
    <w:rsid w:val="00C17826"/>
    <w:rsid w:val="00C23E8B"/>
    <w:rsid w:val="00C26AE4"/>
    <w:rsid w:val="00C26FC5"/>
    <w:rsid w:val="00C2707F"/>
    <w:rsid w:val="00C27668"/>
    <w:rsid w:val="00C30B7C"/>
    <w:rsid w:val="00C3103A"/>
    <w:rsid w:val="00C3121C"/>
    <w:rsid w:val="00C31D67"/>
    <w:rsid w:val="00C33DB9"/>
    <w:rsid w:val="00C35801"/>
    <w:rsid w:val="00C3623E"/>
    <w:rsid w:val="00C4092C"/>
    <w:rsid w:val="00C45CB0"/>
    <w:rsid w:val="00C47808"/>
    <w:rsid w:val="00C55B56"/>
    <w:rsid w:val="00C565F2"/>
    <w:rsid w:val="00C577D3"/>
    <w:rsid w:val="00C60B45"/>
    <w:rsid w:val="00C60B73"/>
    <w:rsid w:val="00C60EB8"/>
    <w:rsid w:val="00C61AF7"/>
    <w:rsid w:val="00C65427"/>
    <w:rsid w:val="00C65CDC"/>
    <w:rsid w:val="00C661EC"/>
    <w:rsid w:val="00C70FCF"/>
    <w:rsid w:val="00C74BC2"/>
    <w:rsid w:val="00C817DC"/>
    <w:rsid w:val="00C837D1"/>
    <w:rsid w:val="00C83BDD"/>
    <w:rsid w:val="00C842B2"/>
    <w:rsid w:val="00C85BA5"/>
    <w:rsid w:val="00C87AFC"/>
    <w:rsid w:val="00C87C59"/>
    <w:rsid w:val="00C921F9"/>
    <w:rsid w:val="00C944F7"/>
    <w:rsid w:val="00C95A1F"/>
    <w:rsid w:val="00C95B89"/>
    <w:rsid w:val="00C964FC"/>
    <w:rsid w:val="00C9663D"/>
    <w:rsid w:val="00CA093C"/>
    <w:rsid w:val="00CA2FED"/>
    <w:rsid w:val="00CA37B3"/>
    <w:rsid w:val="00CA422E"/>
    <w:rsid w:val="00CA60D1"/>
    <w:rsid w:val="00CA61A9"/>
    <w:rsid w:val="00CA672D"/>
    <w:rsid w:val="00CB024A"/>
    <w:rsid w:val="00CB573B"/>
    <w:rsid w:val="00CB574A"/>
    <w:rsid w:val="00CB7A8A"/>
    <w:rsid w:val="00CC3CE6"/>
    <w:rsid w:val="00CC79D6"/>
    <w:rsid w:val="00CD0D7D"/>
    <w:rsid w:val="00CD24BB"/>
    <w:rsid w:val="00CD586D"/>
    <w:rsid w:val="00CE3224"/>
    <w:rsid w:val="00CE35B2"/>
    <w:rsid w:val="00CF1C15"/>
    <w:rsid w:val="00CF397A"/>
    <w:rsid w:val="00CF7743"/>
    <w:rsid w:val="00CF77ED"/>
    <w:rsid w:val="00CF7D76"/>
    <w:rsid w:val="00D05578"/>
    <w:rsid w:val="00D05A5C"/>
    <w:rsid w:val="00D1262F"/>
    <w:rsid w:val="00D13289"/>
    <w:rsid w:val="00D16BEC"/>
    <w:rsid w:val="00D17D6C"/>
    <w:rsid w:val="00D21442"/>
    <w:rsid w:val="00D2282D"/>
    <w:rsid w:val="00D23E3A"/>
    <w:rsid w:val="00D262E9"/>
    <w:rsid w:val="00D2730C"/>
    <w:rsid w:val="00D303E7"/>
    <w:rsid w:val="00D32736"/>
    <w:rsid w:val="00D34E1C"/>
    <w:rsid w:val="00D362CA"/>
    <w:rsid w:val="00D46C4F"/>
    <w:rsid w:val="00D565CB"/>
    <w:rsid w:val="00D60638"/>
    <w:rsid w:val="00D60F41"/>
    <w:rsid w:val="00D62F5B"/>
    <w:rsid w:val="00D65F7C"/>
    <w:rsid w:val="00D67EFE"/>
    <w:rsid w:val="00D74441"/>
    <w:rsid w:val="00D75660"/>
    <w:rsid w:val="00D76932"/>
    <w:rsid w:val="00D80AD4"/>
    <w:rsid w:val="00D80B05"/>
    <w:rsid w:val="00D80BCE"/>
    <w:rsid w:val="00D81E04"/>
    <w:rsid w:val="00D83DAC"/>
    <w:rsid w:val="00D92E7E"/>
    <w:rsid w:val="00D963E6"/>
    <w:rsid w:val="00D9677A"/>
    <w:rsid w:val="00DA43DE"/>
    <w:rsid w:val="00DA52AD"/>
    <w:rsid w:val="00DA7272"/>
    <w:rsid w:val="00DB2DC7"/>
    <w:rsid w:val="00DB4D41"/>
    <w:rsid w:val="00DB566F"/>
    <w:rsid w:val="00DB67E9"/>
    <w:rsid w:val="00DB71AD"/>
    <w:rsid w:val="00DC44B5"/>
    <w:rsid w:val="00DC6F43"/>
    <w:rsid w:val="00DD1DB4"/>
    <w:rsid w:val="00DE17A1"/>
    <w:rsid w:val="00DE1972"/>
    <w:rsid w:val="00DE27D5"/>
    <w:rsid w:val="00DF15A0"/>
    <w:rsid w:val="00DF1C40"/>
    <w:rsid w:val="00DF3FDC"/>
    <w:rsid w:val="00E007E9"/>
    <w:rsid w:val="00E0318E"/>
    <w:rsid w:val="00E047F3"/>
    <w:rsid w:val="00E070B0"/>
    <w:rsid w:val="00E07AC8"/>
    <w:rsid w:val="00E07FDC"/>
    <w:rsid w:val="00E1544C"/>
    <w:rsid w:val="00E15D64"/>
    <w:rsid w:val="00E21695"/>
    <w:rsid w:val="00E250C0"/>
    <w:rsid w:val="00E26111"/>
    <w:rsid w:val="00E30E6E"/>
    <w:rsid w:val="00E348B7"/>
    <w:rsid w:val="00E425B4"/>
    <w:rsid w:val="00E4268C"/>
    <w:rsid w:val="00E44002"/>
    <w:rsid w:val="00E47C8C"/>
    <w:rsid w:val="00E501EC"/>
    <w:rsid w:val="00E52A27"/>
    <w:rsid w:val="00E56CE6"/>
    <w:rsid w:val="00E605D5"/>
    <w:rsid w:val="00E6117A"/>
    <w:rsid w:val="00E64BB5"/>
    <w:rsid w:val="00E71F56"/>
    <w:rsid w:val="00E72036"/>
    <w:rsid w:val="00E74A13"/>
    <w:rsid w:val="00E74D7C"/>
    <w:rsid w:val="00E82A0F"/>
    <w:rsid w:val="00E82B2F"/>
    <w:rsid w:val="00E84AAE"/>
    <w:rsid w:val="00E84B18"/>
    <w:rsid w:val="00E90B10"/>
    <w:rsid w:val="00E94DF9"/>
    <w:rsid w:val="00E97704"/>
    <w:rsid w:val="00EA09B1"/>
    <w:rsid w:val="00EA09E1"/>
    <w:rsid w:val="00EA5D65"/>
    <w:rsid w:val="00EA785D"/>
    <w:rsid w:val="00EB2795"/>
    <w:rsid w:val="00EB61B1"/>
    <w:rsid w:val="00EC1704"/>
    <w:rsid w:val="00EC19EF"/>
    <w:rsid w:val="00EC381E"/>
    <w:rsid w:val="00EC5C3E"/>
    <w:rsid w:val="00EC5F25"/>
    <w:rsid w:val="00EC7CAB"/>
    <w:rsid w:val="00ED2131"/>
    <w:rsid w:val="00ED2384"/>
    <w:rsid w:val="00ED6434"/>
    <w:rsid w:val="00ED7757"/>
    <w:rsid w:val="00EE0B79"/>
    <w:rsid w:val="00EE48AD"/>
    <w:rsid w:val="00EF170A"/>
    <w:rsid w:val="00EF25FC"/>
    <w:rsid w:val="00EF7C16"/>
    <w:rsid w:val="00F00514"/>
    <w:rsid w:val="00F01C4A"/>
    <w:rsid w:val="00F03018"/>
    <w:rsid w:val="00F039C5"/>
    <w:rsid w:val="00F0422A"/>
    <w:rsid w:val="00F042A5"/>
    <w:rsid w:val="00F04347"/>
    <w:rsid w:val="00F04C5A"/>
    <w:rsid w:val="00F071FC"/>
    <w:rsid w:val="00F073E3"/>
    <w:rsid w:val="00F07638"/>
    <w:rsid w:val="00F10D2D"/>
    <w:rsid w:val="00F115E7"/>
    <w:rsid w:val="00F12340"/>
    <w:rsid w:val="00F1381A"/>
    <w:rsid w:val="00F179DB"/>
    <w:rsid w:val="00F17A43"/>
    <w:rsid w:val="00F17F53"/>
    <w:rsid w:val="00F17FAD"/>
    <w:rsid w:val="00F30CBB"/>
    <w:rsid w:val="00F33BA4"/>
    <w:rsid w:val="00F348AA"/>
    <w:rsid w:val="00F37185"/>
    <w:rsid w:val="00F3774F"/>
    <w:rsid w:val="00F412AF"/>
    <w:rsid w:val="00F459DC"/>
    <w:rsid w:val="00F515AF"/>
    <w:rsid w:val="00F51FDE"/>
    <w:rsid w:val="00F55CF6"/>
    <w:rsid w:val="00F632DF"/>
    <w:rsid w:val="00F6357B"/>
    <w:rsid w:val="00F64187"/>
    <w:rsid w:val="00F715B8"/>
    <w:rsid w:val="00F71A6D"/>
    <w:rsid w:val="00F72DB2"/>
    <w:rsid w:val="00F76477"/>
    <w:rsid w:val="00F766BB"/>
    <w:rsid w:val="00F810D1"/>
    <w:rsid w:val="00F814A7"/>
    <w:rsid w:val="00F81D53"/>
    <w:rsid w:val="00F81F32"/>
    <w:rsid w:val="00F83621"/>
    <w:rsid w:val="00F83C99"/>
    <w:rsid w:val="00F907AE"/>
    <w:rsid w:val="00F919FA"/>
    <w:rsid w:val="00F92A56"/>
    <w:rsid w:val="00F9340A"/>
    <w:rsid w:val="00F958F2"/>
    <w:rsid w:val="00F97102"/>
    <w:rsid w:val="00F97815"/>
    <w:rsid w:val="00F97E93"/>
    <w:rsid w:val="00FA0044"/>
    <w:rsid w:val="00FA1287"/>
    <w:rsid w:val="00FA2758"/>
    <w:rsid w:val="00FA5A45"/>
    <w:rsid w:val="00FA741F"/>
    <w:rsid w:val="00FB1E99"/>
    <w:rsid w:val="00FB29BD"/>
    <w:rsid w:val="00FB2C0F"/>
    <w:rsid w:val="00FB30F4"/>
    <w:rsid w:val="00FB32F3"/>
    <w:rsid w:val="00FC2141"/>
    <w:rsid w:val="00FC2BBC"/>
    <w:rsid w:val="00FC490B"/>
    <w:rsid w:val="00FC4D7C"/>
    <w:rsid w:val="00FC71E8"/>
    <w:rsid w:val="00FD31A2"/>
    <w:rsid w:val="00FD4935"/>
    <w:rsid w:val="00FD7AB0"/>
    <w:rsid w:val="00FE170B"/>
    <w:rsid w:val="00FE284E"/>
    <w:rsid w:val="00FF0BF4"/>
    <w:rsid w:val="00FF1F8A"/>
    <w:rsid w:val="00FF2402"/>
    <w:rsid w:val="00FF3287"/>
    <w:rsid w:val="00FF3299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4184178"/>
  <w15:docId w15:val="{7320DCC7-74C8-4961-9135-7221A8F2BA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FB1E99"/>
    <w:pPr>
      <w:tabs>
        <w:tab w:val="left" w:pos="2160"/>
        <w:tab w:val="left" w:pos="3960"/>
        <w:tab w:val="left" w:pos="5760"/>
        <w:tab w:val="left" w:pos="7560"/>
      </w:tabs>
      <w:spacing w:line="400" w:lineRule="atLeast"/>
      <w:ind w:leftChars="150" w:left="360"/>
      <w:jc w:val="both"/>
    </w:pPr>
    <w:rPr>
      <w:color w:val="000000" w:themeColor="text1"/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0D558A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45" w:before="108" w:line="32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2544CB"/>
    <w:pPr>
      <w:tabs>
        <w:tab w:val="left" w:pos="3261"/>
        <w:tab w:val="left" w:pos="6379"/>
      </w:tabs>
      <w:spacing w:line="360" w:lineRule="atLeast"/>
      <w:ind w:leftChars="150" w:left="360"/>
      <w:jc w:val="both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0D3731"/>
    <w:pPr>
      <w:tabs>
        <w:tab w:val="left" w:pos="3360"/>
        <w:tab w:val="left" w:pos="6360"/>
      </w:tabs>
      <w:spacing w:line="360" w:lineRule="atLeast"/>
      <w:ind w:leftChars="150" w:left="360"/>
    </w:pPr>
    <w:rPr>
      <w:sz w:val="22"/>
    </w:rPr>
  </w:style>
  <w:style w:type="paragraph" w:styleId="Web">
    <w:name w:val="Normal (Web)"/>
    <w:basedOn w:val="a"/>
    <w:uiPriority w:val="99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C70FCF"/>
    <w:rPr>
      <w:rFonts w:ascii="Calibri" w:hAnsi="Calibri"/>
      <w:kern w:val="2"/>
      <w:sz w:val="24"/>
      <w:szCs w:val="22"/>
    </w:rPr>
  </w:style>
  <w:style w:type="paragraph" w:styleId="af1">
    <w:name w:val="No Spacing"/>
    <w:uiPriority w:val="1"/>
    <w:qFormat/>
    <w:rsid w:val="00936A62"/>
    <w:pPr>
      <w:widowControl w:val="0"/>
    </w:pPr>
    <w:rPr>
      <w:rFonts w:asciiTheme="minorHAnsi" w:eastAsiaTheme="minorEastAsia" w:hAnsiTheme="minorHAnsi" w:cstheme="minorBidi"/>
      <w:kern w:val="2"/>
      <w:sz w:val="24"/>
      <w:szCs w:val="24"/>
    </w:rPr>
  </w:style>
  <w:style w:type="paragraph" w:customStyle="1" w:styleId="MTDisplayEquation">
    <w:name w:val="MTDisplayEquation"/>
    <w:basedOn w:val="a"/>
    <w:next w:val="a"/>
    <w:rsid w:val="00936A62"/>
    <w:pPr>
      <w:widowControl/>
      <w:tabs>
        <w:tab w:val="center" w:pos="4160"/>
        <w:tab w:val="right" w:pos="8300"/>
      </w:tabs>
      <w:snapToGrid w:val="0"/>
      <w:spacing w:line="360" w:lineRule="auto"/>
    </w:pPr>
    <w:rPr>
      <w:rFonts w:ascii="新細明體" w:hAnsi="新細明體"/>
      <w:kern w:val="0"/>
    </w:rPr>
  </w:style>
  <w:style w:type="character" w:styleId="af2">
    <w:name w:val="Placeholder Text"/>
    <w:basedOn w:val="a0"/>
    <w:uiPriority w:val="99"/>
    <w:semiHidden/>
    <w:rsid w:val="00D65F7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1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62.png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5.wmf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3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header" Target="header1.xml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image" Target="media/image105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4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0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6.wmf"/><Relationship Id="rId390" Type="http://schemas.openxmlformats.org/officeDocument/2006/relationships/footer" Target="footer1.xml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152" Type="http://schemas.openxmlformats.org/officeDocument/2006/relationships/oleObject" Target="embeddings/oleObject70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6.wmf"/><Relationship Id="rId370" Type="http://schemas.openxmlformats.org/officeDocument/2006/relationships/image" Target="media/image182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5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7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4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fontTable" Target="fontTable.xml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4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png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3.wmf"/><Relationship Id="rId393" Type="http://schemas.openxmlformats.org/officeDocument/2006/relationships/theme" Target="theme/theme1.xml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jpeg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320" Type="http://schemas.openxmlformats.org/officeDocument/2006/relationships/image" Target="media/image157.png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6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4.bin"/><Relationship Id="rId38" Type="http://schemas.microsoft.com/office/2007/relationships/hdphoto" Target="media/hdphoto1.wdp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321" Type="http://schemas.microsoft.com/office/2007/relationships/hdphoto" Target="media/hdphoto2.wdp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89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png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4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5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8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6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0.bin"/><Relationship Id="rId33" Type="http://schemas.openxmlformats.org/officeDocument/2006/relationships/image" Target="media/image14.wmf"/><Relationship Id="rId129" Type="http://schemas.openxmlformats.org/officeDocument/2006/relationships/image" Target="media/image63.png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2.bin"/><Relationship Id="rId140" Type="http://schemas.openxmlformats.org/officeDocument/2006/relationships/image" Target="media/image69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9.bin"/><Relationship Id="rId389" Type="http://schemas.openxmlformats.org/officeDocument/2006/relationships/header" Target="header2.xml"/><Relationship Id="rId193" Type="http://schemas.openxmlformats.org/officeDocument/2006/relationships/oleObject" Target="embeddings/oleObject92.bin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1.wmf"/><Relationship Id="rId380" Type="http://schemas.openxmlformats.org/officeDocument/2006/relationships/image" Target="media/image187.wmf"/><Relationship Id="rId240" Type="http://schemas.openxmlformats.org/officeDocument/2006/relationships/oleObject" Target="embeddings/oleObject116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image" Target="media/image89.wmf"/><Relationship Id="rId391" Type="http://schemas.openxmlformats.org/officeDocument/2006/relationships/footer" Target="footer2.xml"/><Relationship Id="rId251" Type="http://schemas.openxmlformats.org/officeDocument/2006/relationships/image" Target="media/image122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1.wmf"/><Relationship Id="rId360" Type="http://schemas.openxmlformats.org/officeDocument/2006/relationships/image" Target="media/image177.wmf"/><Relationship Id="rId220" Type="http://schemas.openxmlformats.org/officeDocument/2006/relationships/oleObject" Target="embeddings/oleObject106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59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7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8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61F220-36C7-47A2-9B67-15D1727CAC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8</Pages>
  <Words>1314</Words>
  <Characters>7493</Characters>
  <Application>Microsoft Office Word</Application>
  <DocSecurity>0</DocSecurity>
  <Lines>62</Lines>
  <Paragraphs>17</Paragraphs>
  <ScaleCrop>false</ScaleCrop>
  <Company>ceec</Company>
  <LinksUpToDate>false</LinksUpToDate>
  <CharactersWithSpaces>8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部分：選擇題</dc:title>
  <dc:creator>User</dc:creator>
  <cp:lastModifiedBy>User</cp:lastModifiedBy>
  <cp:revision>57</cp:revision>
  <cp:lastPrinted>2024-01-11T03:06:00Z</cp:lastPrinted>
  <dcterms:created xsi:type="dcterms:W3CDTF">2024-01-07T10:57:00Z</dcterms:created>
  <dcterms:modified xsi:type="dcterms:W3CDTF">2024-01-11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